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50F0" w:rsidRDefault="00836748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EF9A3BB" wp14:editId="1A0B08B0">
                <wp:simplePos x="0" y="0"/>
                <wp:positionH relativeFrom="column">
                  <wp:posOffset>4453255</wp:posOffset>
                </wp:positionH>
                <wp:positionV relativeFrom="paragraph">
                  <wp:posOffset>43180</wp:posOffset>
                </wp:positionV>
                <wp:extent cx="1885950" cy="304800"/>
                <wp:effectExtent l="0" t="0" r="19050" b="19050"/>
                <wp:wrapNone/>
                <wp:docPr id="72" name="Rectangle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5950" cy="3048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36748" w:rsidRPr="00790A22" w:rsidRDefault="00836748" w:rsidP="00C2451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</w:t>
                            </w:r>
                            <w:r w:rsidR="00C2451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1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836748" w:rsidRDefault="00836748" w:rsidP="0083674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F9A3BB" id="Rectangle 72" o:spid="_x0000_s1026" style="position:absolute;margin-left:350.65pt;margin-top:3.4pt;width:148.5pt;height:2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" fillcolor="#5b9bd5 [3204]" strokecolor="#1f4d78 [1604]" strokeweight="1pt">
                <v:textbox>
                  <w:txbxContent>
                    <w:p w:rsidR="00836748" w:rsidRPr="00790A22" w:rsidRDefault="00836748" w:rsidP="00C2451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0</w:t>
                      </w:r>
                      <w:r w:rsidR="00C2451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1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836748" w:rsidRDefault="00836748" w:rsidP="00836748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0450F0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45913EA" wp14:editId="585DD8E4">
                <wp:simplePos x="0" y="0"/>
                <wp:positionH relativeFrom="page">
                  <wp:align>left</wp:align>
                </wp:positionH>
                <wp:positionV relativeFrom="paragraph">
                  <wp:posOffset>-876935</wp:posOffset>
                </wp:positionV>
                <wp:extent cx="7562850" cy="55245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62850" cy="552450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5B9BD5">
                                <a:lumMod val="110000"/>
                                <a:satMod val="105000"/>
                                <a:tint val="67000"/>
                              </a:srgbClr>
                            </a:gs>
                            <a:gs pos="50000">
                              <a:srgbClr val="5B9BD5">
                                <a:lumMod val="105000"/>
                                <a:satMod val="103000"/>
                                <a:tint val="73000"/>
                              </a:srgbClr>
                            </a:gs>
                            <a:gs pos="100000">
                              <a:srgbClr val="5B9BD5">
                                <a:lumMod val="105000"/>
                                <a:satMod val="109000"/>
                                <a:tint val="81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50F0" w:rsidRPr="00883A0B" w:rsidRDefault="000450F0" w:rsidP="000450F0">
                            <w:pPr>
                              <w:rPr>
                                <w:rFonts w:ascii="Andalus" w:hAnsi="Andalus" w:cs="Andalus"/>
                                <w:sz w:val="40"/>
                                <w:szCs w:val="40"/>
                              </w:rPr>
                            </w:pPr>
                            <w:r w:rsidRPr="00883A0B">
                              <w:rPr>
                                <w:rFonts w:ascii="Andalus" w:hAnsi="Andalus" w:cs="Andalus"/>
                                <w:color w:val="FFFFFF" w:themeColor="background1"/>
                                <w:sz w:val="40"/>
                                <w:szCs w:val="40"/>
                                <w:rtl/>
                              </w:rPr>
                              <w:t>وضعيات ادماجية</w:t>
                            </w:r>
                            <w:bookmarkStart w:id="0" w:name="_GoBack"/>
                            <w:bookmarkEnd w:id="0"/>
                            <w:r w:rsidRPr="00883A0B">
                              <w:rPr>
                                <w:rFonts w:ascii="Andalus" w:hAnsi="Andalus" w:cs="Andalus" w:hint="cs"/>
                                <w:color w:val="FFFFFF" w:themeColor="background1"/>
                                <w:sz w:val="40"/>
                                <w:szCs w:val="40"/>
                                <w:rtl/>
                              </w:rPr>
                              <w:t xml:space="preserve"> للفصل الأول                   </w:t>
                            </w:r>
                            <w:r w:rsidRPr="00883A0B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مستوى: رابعة متوسط</w:t>
                            </w:r>
                            <w:r w:rsidRPr="00883A0B">
                              <w:rPr>
                                <w:rFonts w:ascii="Andalus" w:hAnsi="Andalus" w:cs="Andalus"/>
                                <w:sz w:val="40"/>
                                <w:szCs w:val="40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sz w:val="40"/>
                                <w:szCs w:val="40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/>
                                <w:sz w:val="40"/>
                                <w:szCs w:val="40"/>
                              </w:rPr>
                              <w:t xml:space="preserve">                              </w:t>
                            </w:r>
                            <w:r w:rsidRPr="00883A0B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  <w:t>BEM202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45913EA" id="Rectangle 1" o:spid="_x0000_s1027" style="position:absolute;margin-left:0;margin-top:-69.05pt;width:595.5pt;height:43.5pt;z-index:251669504;visibility:visible;mso-wrap-style:square;mso-width-percent:0;mso-wrap-distance-left:9pt;mso-wrap-distance-top:0;mso-wrap-distance-right:9pt;mso-wrap-distance-bottom:0;mso-position-horizontal:left;mso-position-horizontal-relative:page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" fillcolor="#b1cbe9" strokecolor="#5b9bd5" strokeweight=".5pt">
                <v:fill color2="#92b9e4" rotate="t" colors="0 #b1cbe9;.5 #a3c1e5;1 #92b9e4" focus="100%" type="gradient">
                  <o:fill v:ext="view" type="gradientUnscaled"/>
                </v:fill>
                <v:textbox>
                  <w:txbxContent>
                    <w:p w:rsidR="000450F0" w:rsidRPr="00883A0B" w:rsidRDefault="000450F0" w:rsidP="000450F0">
                      <w:pPr>
                        <w:rPr>
                          <w:rFonts w:ascii="Andalus" w:hAnsi="Andalus" w:cs="Andalus"/>
                          <w:sz w:val="40"/>
                          <w:szCs w:val="40"/>
                        </w:rPr>
                      </w:pPr>
                      <w:r w:rsidRPr="00883A0B">
                        <w:rPr>
                          <w:rFonts w:ascii="Andalus" w:hAnsi="Andalus" w:cs="Andalus"/>
                          <w:color w:val="FFFFFF" w:themeColor="background1"/>
                          <w:sz w:val="40"/>
                          <w:szCs w:val="40"/>
                          <w:rtl/>
                        </w:rPr>
                        <w:t>وضعيات ادماجية</w:t>
                      </w:r>
                      <w:bookmarkStart w:id="1" w:name="_GoBack"/>
                      <w:bookmarkEnd w:id="1"/>
                      <w:r w:rsidRPr="00883A0B">
                        <w:rPr>
                          <w:rFonts w:ascii="Andalus" w:hAnsi="Andalus" w:cs="Andalus" w:hint="cs"/>
                          <w:color w:val="FFFFFF" w:themeColor="background1"/>
                          <w:sz w:val="40"/>
                          <w:szCs w:val="40"/>
                          <w:rtl/>
                        </w:rPr>
                        <w:t xml:space="preserve"> للفصل الأول                   </w:t>
                      </w:r>
                      <w:r w:rsidRPr="00883A0B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المستوى: رابعة متوسط</w:t>
                      </w:r>
                      <w:r w:rsidRPr="00883A0B">
                        <w:rPr>
                          <w:rFonts w:ascii="Andalus" w:hAnsi="Andalus" w:cs="Andalus"/>
                          <w:sz w:val="40"/>
                          <w:szCs w:val="40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sz w:val="40"/>
                          <w:szCs w:val="40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/>
                          <w:sz w:val="40"/>
                          <w:szCs w:val="40"/>
                        </w:rPr>
                        <w:t xml:space="preserve">                              </w:t>
                      </w:r>
                      <w:r w:rsidRPr="00883A0B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</w:rPr>
                        <w:t>BEM2024</w: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0450F0" w:rsidRDefault="00836748">
      <w:r w:rsidRPr="00836748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AD864F5" wp14:editId="4AA5D9FA">
                <wp:simplePos x="0" y="0"/>
                <wp:positionH relativeFrom="column">
                  <wp:posOffset>4419600</wp:posOffset>
                </wp:positionH>
                <wp:positionV relativeFrom="paragraph">
                  <wp:posOffset>3790950</wp:posOffset>
                </wp:positionV>
                <wp:extent cx="1885950" cy="304800"/>
                <wp:effectExtent l="0" t="0" r="19050" b="19050"/>
                <wp:wrapNone/>
                <wp:docPr id="78" name="Rectangle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5950" cy="304800"/>
                        </a:xfrm>
                        <a:prstGeom prst="rect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36748" w:rsidRPr="00790A22" w:rsidRDefault="00836748" w:rsidP="00836748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2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836748" w:rsidRDefault="00836748" w:rsidP="0083674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D864F5" id="Rectangle 78" o:spid="_x0000_s1028" style="position:absolute;margin-left:348pt;margin-top:298.5pt;width:148.5pt;height:24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" fillcolor="#5b9bd5" strokecolor="#41719c" strokeweight="1pt">
                <v:textbox>
                  <w:txbxContent>
                    <w:p w:rsidR="00836748" w:rsidRPr="00790A22" w:rsidRDefault="00836748" w:rsidP="00836748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02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836748" w:rsidRDefault="00836748" w:rsidP="00836748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61586E6" wp14:editId="72E4F1E7">
                <wp:simplePos x="0" y="0"/>
                <wp:positionH relativeFrom="column">
                  <wp:posOffset>2491105</wp:posOffset>
                </wp:positionH>
                <wp:positionV relativeFrom="paragraph">
                  <wp:posOffset>4072255</wp:posOffset>
                </wp:positionV>
                <wp:extent cx="3981450" cy="4191000"/>
                <wp:effectExtent l="0" t="0" r="0" b="0"/>
                <wp:wrapNone/>
                <wp:docPr id="73" name="Rectangle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81450" cy="4191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في فصل الشتاء توضع منصة في القمة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 xml:space="preserve">E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على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الجبل للتزحلق على الثلج كما هو موضح في الشكل المقابل </w:t>
                            </w:r>
                          </w:p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proofErr w:type="gramStart"/>
                            <w:r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حيث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Cambria" w:eastAsia="Times New Roman" w:hAnsi="Cambria" w:cs="Cambria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α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قيس زاوية الصعود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eastAsia="Times New Roman" w:hAnsi="Cambria Math" w:cs="Andalus"/>
                                      <w:b/>
                                      <w:bCs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Times New Roman" w:hAnsi="Cambria Math" w:cs="Andalus"/>
                                      <w:color w:val="0070C0"/>
                                      <w:sz w:val="28"/>
                                      <w:szCs w:val="28"/>
                                      <w:lang w:bidi="ar-DZ"/>
                                    </w:rPr>
                                    <m:t>EAD</m:t>
                                  </m:r>
                                </m:e>
                              </m:acc>
                            </m:oMath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وطول المسار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AE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هو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>110m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.</w:t>
                            </w:r>
                          </w:p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شارك سمير في هذه المنافسة حيث صعد من النقطة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>A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إلى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النقطة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>B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قاطعا مسافة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>70 m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ind w:left="720"/>
                              <w:contextualSpacing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عندها سقطت منه الزلاجة في النقطة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>C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بمسافة تقدر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بـــ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>35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 xml:space="preserve"> m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حسب قيس زاوية الصعود .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  <w:t xml:space="preserve"> </w:t>
                            </w:r>
                          </w:p>
                          <w:p w:rsidR="00836748" w:rsidRPr="00836748" w:rsidRDefault="00836748" w:rsidP="00836748">
                            <w:pPr>
                              <w:numPr>
                                <w:ilvl w:val="0"/>
                                <w:numId w:val="12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إدا علمت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أن 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>°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0=</w:t>
                            </w:r>
                            <w:r w:rsidRPr="00836748">
                              <w:rPr>
                                <w:rFonts w:ascii="Cambria" w:eastAsia="Times New Roman" w:hAnsi="Cambria" w:cs="Cambria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α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أحسب بثلاث طرق مختلفة البعد بين مكان سقوط الزلاجة والنقطة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A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، </w:t>
                            </w:r>
                          </w:p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ind w:left="720"/>
                              <w:contextualSpacing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B05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(يؤخذ الطول بالتدوير إلى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B05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وحدة )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B05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836748" w:rsidRDefault="00836748" w:rsidP="00836748">
                            <w:pPr>
                              <w:numPr>
                                <w:ilvl w:val="0"/>
                                <w:numId w:val="11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بعد أن استرجع سمير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زلاجته  ،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واصل الصعود إلى القمة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>E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عندها نظر إلى الأسفل متسائلا عن ارتفاع المنصة عن الأرض </w:t>
                            </w:r>
                          </w:p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ind w:left="720"/>
                              <w:contextualSpacing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proofErr w:type="gramStart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( الطول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 xml:space="preserve">ED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) .</w:t>
                            </w:r>
                          </w:p>
                          <w:p w:rsidR="00836748" w:rsidRPr="00836748" w:rsidRDefault="00836748" w:rsidP="00836748">
                            <w:pPr>
                              <w:numPr>
                                <w:ilvl w:val="0"/>
                                <w:numId w:val="12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ساعد سمير في معرفة ارتفاع المنصة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t xml:space="preserve">ED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836748" w:rsidRDefault="00836748" w:rsidP="0083674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1586E6" id="Rectangle 73" o:spid="_x0000_s1029" style="position:absolute;margin-left:196.15pt;margin-top:320.65pt;width:313.5pt;height:33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" fillcolor="white [3201]" stroked="f" strokeweight="1pt">
                <v:textbox>
                  <w:txbxContent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في فصل الشتاء توضع منصة في القمة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 xml:space="preserve">E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أعلى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الجبل للتزحلق على الثلج كما هو موضح في الشكل المقابل </w:t>
                      </w:r>
                    </w:p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  <w:proofErr w:type="gramStart"/>
                      <w:r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حيث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Cambria" w:eastAsia="Times New Roman" w:hAnsi="Cambria" w:cs="Cambria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α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قيس زاوية الصعود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eastAsia="Times New Roman" w:hAnsi="Cambria Math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m:ctrlPr>
                          </m:acc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="Times New Roman" w:hAnsi="Cambria Math" w:cs="Andalus"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m:t>EAD</m:t>
                            </m:r>
                          </m:e>
                        </m:acc>
                      </m:oMath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وطول المسار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AE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هو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>110m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.</w:t>
                      </w:r>
                    </w:p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contextualSpacing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شارك سمير في هذه المنافسة حيث صعد من النقطة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>A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إلى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النقطة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>B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قاطعا مسافة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>70 m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ind w:left="720"/>
                        <w:contextualSpacing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عندها سقطت منه الزلاجة في النقطة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>C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بمسافة تقدر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بـــ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>35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 xml:space="preserve"> m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أحسب قيس زاوية الصعود .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noProof/>
                          <w:sz w:val="28"/>
                          <w:szCs w:val="28"/>
                          <w:lang w:eastAsia="fr-FR"/>
                        </w:rPr>
                        <w:t xml:space="preserve"> </w:t>
                      </w:r>
                    </w:p>
                    <w:p w:rsidR="00836748" w:rsidRPr="00836748" w:rsidRDefault="00836748" w:rsidP="00836748">
                      <w:pPr>
                        <w:numPr>
                          <w:ilvl w:val="0"/>
                          <w:numId w:val="12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إدا علمت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أن 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>°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30=</w:t>
                      </w:r>
                      <w:r w:rsidRPr="00836748">
                        <w:rPr>
                          <w:rFonts w:ascii="Cambria" w:eastAsia="Times New Roman" w:hAnsi="Cambria" w:cs="Cambria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α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أحسب بثلاث طرق مختلفة البعد بين مكان سقوط الزلاجة والنقطة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>A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، </w:t>
                      </w:r>
                    </w:p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ind w:left="720"/>
                        <w:contextualSpacing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B050"/>
                          <w:sz w:val="28"/>
                          <w:szCs w:val="28"/>
                          <w:rtl/>
                          <w:lang w:bidi="ar-DZ"/>
                        </w:rPr>
                        <w:t xml:space="preserve">(يؤخذ الطول بالتدوير إلى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B050"/>
                          <w:sz w:val="28"/>
                          <w:szCs w:val="28"/>
                          <w:rtl/>
                          <w:lang w:bidi="ar-DZ"/>
                        </w:rPr>
                        <w:t>الوحدة )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B050"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</w:p>
                    <w:p w:rsidR="00836748" w:rsidRDefault="00836748" w:rsidP="00836748">
                      <w:pPr>
                        <w:numPr>
                          <w:ilvl w:val="0"/>
                          <w:numId w:val="11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بعد أن استرجع سمير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زلاجته  ،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واصل الصعود إلى القمة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>E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عندها نظر إلى الأسفل متسائلا عن ارتفاع المنصة عن الأرض </w:t>
                      </w:r>
                    </w:p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ind w:left="720"/>
                        <w:contextualSpacing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proofErr w:type="gramStart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( الطول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 xml:space="preserve">ED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) .</w:t>
                      </w:r>
                    </w:p>
                    <w:p w:rsidR="00836748" w:rsidRPr="00836748" w:rsidRDefault="00836748" w:rsidP="00836748">
                      <w:pPr>
                        <w:numPr>
                          <w:ilvl w:val="0"/>
                          <w:numId w:val="12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ساعد سمير في معرفة ارتفاع المنصة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t xml:space="preserve">ED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836748" w:rsidRDefault="00836748" w:rsidP="00836748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966F186" wp14:editId="5D4C8422">
                <wp:simplePos x="0" y="0"/>
                <wp:positionH relativeFrom="column">
                  <wp:posOffset>-795020</wp:posOffset>
                </wp:positionH>
                <wp:positionV relativeFrom="paragraph">
                  <wp:posOffset>3824605</wp:posOffset>
                </wp:positionV>
                <wp:extent cx="3171825" cy="3038475"/>
                <wp:effectExtent l="0" t="0" r="9525" b="9525"/>
                <wp:wrapNone/>
                <wp:docPr id="76" name="Rectangle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71825" cy="30384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6748" w:rsidRDefault="00836748" w:rsidP="00836748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722237D" wp14:editId="13B83D91">
                                  <wp:extent cx="3028950" cy="2162175"/>
                                  <wp:effectExtent l="0" t="0" r="0" b="9525"/>
                                  <wp:docPr id="77" name="Image 77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Image 3"/>
                                          <pic:cNvPicPr/>
                                        </pic:nvPicPr>
                                        <pic:blipFill>
                                          <a:blip r:embed="rId8">
                                            <a:duotone>
                                              <a:schemeClr val="accent5">
                                                <a:shade val="45000"/>
                                                <a:satMod val="135000"/>
                                              </a:schemeClr>
                                              <a:prstClr val="white"/>
                                            </a:duotone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28950" cy="21621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966F186" id="Rectangle 76" o:spid="_x0000_s1030" style="position:absolute;margin-left:-62.6pt;margin-top:301.15pt;width:249.75pt;height:239.2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" fillcolor="white [3201]" stroked="f" strokeweight="1pt">
                <v:textbox>
                  <w:txbxContent>
                    <w:p w:rsidR="00836748" w:rsidRDefault="00836748" w:rsidP="00836748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722237D" wp14:editId="13B83D91">
                            <wp:extent cx="3028950" cy="2162175"/>
                            <wp:effectExtent l="0" t="0" r="0" b="9525"/>
                            <wp:docPr id="77" name="Image 77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Image 3"/>
                                    <pic:cNvPicPr/>
                                  </pic:nvPicPr>
                                  <pic:blipFill>
                                    <a:blip r:embed="rId8">
                                      <a:duotone>
                                        <a:schemeClr val="accent5">
                                          <a:shade val="45000"/>
                                          <a:satMod val="135000"/>
                                        </a:schemeClr>
                                        <a:prstClr val="white"/>
                                      </a:duotone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28950" cy="21621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DE9DF9D" wp14:editId="00344F7F">
                <wp:simplePos x="0" y="0"/>
                <wp:positionH relativeFrom="column">
                  <wp:posOffset>2557780</wp:posOffset>
                </wp:positionH>
                <wp:positionV relativeFrom="paragraph">
                  <wp:posOffset>109854</wp:posOffset>
                </wp:positionV>
                <wp:extent cx="3914775" cy="3095625"/>
                <wp:effectExtent l="0" t="0" r="9525" b="9525"/>
                <wp:wrapNone/>
                <wp:docPr id="67" name="Rectangle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4775" cy="30956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6748" w:rsidRDefault="000450F0" w:rsidP="000450F0">
                            <w:pPr>
                              <w:tabs>
                                <w:tab w:val="left" w:pos="2645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يمتلك فلّاح قطعة أرض مستطيلة الشّكل بعاداها</w:t>
                            </w:r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 </w:t>
                            </w:r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object w:dxaOrig="580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37.5pt;height:17.25pt" o:ole="">
                                  <v:imagedata r:id="rId9" o:title=""/>
                                </v:shape>
                                <o:OLEObject Type="Embed" ProgID="Equation.3" ShapeID="_x0000_i1025" DrawAspect="Content" ObjectID="_1760365512" r:id="rId10"/>
                              </w:object>
                            </w:r>
                            <w:r w:rsidRPr="000450F0">
                              <w:rPr>
                                <w:rFonts w:ascii="Andalus" w:eastAsia="Times New Roman" w:hAnsi="Andalus" w:cs="Andalus"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و</w:t>
                            </w:r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object w:dxaOrig="480" w:dyaOrig="279">
                                <v:shape id="_x0000_i1026" type="#_x0000_t75" style="width:34.5pt;height:18.75pt" o:ole="">
                                  <v:imagedata r:id="rId11" o:title=""/>
                                </v:shape>
                                <o:OLEObject Type="Embed" ProgID="Equation.3" ShapeID="_x0000_i1026" DrawAspect="Content" ObjectID="_1760365513" r:id="rId12"/>
                              </w:object>
                            </w:r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مقسّمة إلى ثلاثة أجزاء كل جزء مخصّص لنوع واحد من أنواع المحاصيل (أنظر الشكل</w:t>
                            </w:r>
                            <w:r w:rsidR="00836748">
                              <w:rPr>
                                <w:rFonts w:ascii="Andalus" w:eastAsia="Times New Roman" w:hAnsi="Andalus" w:cs="Andalus"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 w:rsidR="00836748">
                              <w:rPr>
                                <w:rFonts w:ascii="Andalus" w:eastAsia="Times New Roman" w:hAnsi="Andalus" w:cs="Andalus"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قابل </w:t>
                            </w:r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)</w:t>
                            </w:r>
                            <w:proofErr w:type="gramEnd"/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0450F0" w:rsidRPr="000450F0" w:rsidRDefault="000450F0" w:rsidP="00836748">
                            <w:pPr>
                              <w:tabs>
                                <w:tab w:val="left" w:pos="2645"/>
                              </w:tabs>
                              <w:bidi/>
                              <w:spacing w:after="0" w:line="240" w:lineRule="auto"/>
                              <w:jc w:val="both"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ولحماية المحاصيل وضمان شبكة سقي جيّدة بادر الفلّاح </w:t>
                            </w:r>
                            <w:proofErr w:type="gramStart"/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إلى  :</w:t>
                            </w:r>
                            <w:proofErr w:type="gramEnd"/>
                            <w:r w:rsidRPr="000450F0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0450F0" w:rsidRPr="000450F0" w:rsidRDefault="000450F0" w:rsidP="000450F0">
                            <w:pPr>
                              <w:numPr>
                                <w:ilvl w:val="0"/>
                                <w:numId w:val="9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إحاطة الأرض بسيّاج مثبّت بأعمدة معدنية على أن تفصل بين</w:t>
                            </w:r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كل عمودين </w:t>
                            </w:r>
                            <w:proofErr w:type="gramStart"/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تاليين  أكبر</w:t>
                            </w:r>
                            <w:proofErr w:type="gramEnd"/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مسافة متساوية ممكنة و يضع في كل ركن عمود.</w:t>
                            </w:r>
                          </w:p>
                          <w:p w:rsidR="000450F0" w:rsidRPr="000450F0" w:rsidRDefault="000450F0" w:rsidP="000450F0">
                            <w:pPr>
                              <w:numPr>
                                <w:ilvl w:val="0"/>
                                <w:numId w:val="9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مد أنبوب سقي مستقيم من النّقطة </w:t>
                            </w:r>
                            <w:proofErr w:type="gramStart"/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D </w:t>
                            </w:r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إلى</w:t>
                            </w:r>
                            <w:proofErr w:type="gramEnd"/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النّقطة </w:t>
                            </w:r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F</w:t>
                            </w:r>
                            <w:r w:rsidRPr="000450F0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836748" w:rsidRPr="00836748" w:rsidRDefault="00836748" w:rsidP="00836748">
                            <w:pPr>
                              <w:numPr>
                                <w:ilvl w:val="0"/>
                                <w:numId w:val="10"/>
                              </w:numPr>
                              <w:bidi/>
                              <w:spacing w:after="0" w:line="240" w:lineRule="auto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ستنادا إلى لائحة الأسعار أحسب تكلفة المشروع.</w:t>
                            </w:r>
                          </w:p>
                          <w:p w:rsidR="00836748" w:rsidRPr="00836748" w:rsidRDefault="00836748" w:rsidP="00836748">
                            <w:pPr>
                              <w:numPr>
                                <w:ilvl w:val="0"/>
                                <w:numId w:val="10"/>
                              </w:numPr>
                              <w:bidi/>
                              <w:spacing w:after="0" w:line="240" w:lineRule="auto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أحسب مساحة كل جزء. </w:t>
                            </w:r>
                          </w:p>
                          <w:p w:rsidR="000450F0" w:rsidRDefault="000450F0" w:rsidP="000450F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DE9DF9D" id="Rectangle 67" o:spid="_x0000_s1031" style="position:absolute;margin-left:201.4pt;margin-top:8.65pt;width:308.25pt;height:243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" fillcolor="white [3201]" stroked="f" strokeweight="1pt">
                <v:textbox>
                  <w:txbxContent>
                    <w:p w:rsidR="00836748" w:rsidRDefault="000450F0" w:rsidP="000450F0">
                      <w:pPr>
                        <w:tabs>
                          <w:tab w:val="left" w:pos="2645"/>
                        </w:tabs>
                        <w:bidi/>
                        <w:spacing w:after="0" w:line="240" w:lineRule="auto"/>
                        <w:jc w:val="both"/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يمتلك فلّاح قطعة أرض مستطيلة الشّكل بعاداها</w:t>
                      </w:r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 </w:t>
                      </w:r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lang w:bidi="ar-DZ"/>
                        </w:rPr>
                        <w:object w:dxaOrig="580" w:dyaOrig="279">
                          <v:shape id="_x0000_i1025" type="#_x0000_t75" style="width:37.5pt;height:17.25pt" o:ole="">
                            <v:imagedata r:id="rId9" o:title=""/>
                          </v:shape>
                          <o:OLEObject Type="Embed" ProgID="Equation.3" ShapeID="_x0000_i1025" DrawAspect="Content" ObjectID="_1760365512" r:id="rId13"/>
                        </w:object>
                      </w:r>
                      <w:r w:rsidRPr="000450F0">
                        <w:rPr>
                          <w:rFonts w:ascii="Andalus" w:eastAsia="Times New Roman" w:hAnsi="Andalus" w:cs="Andalus"/>
                          <w:position w:val="-6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و</w:t>
                      </w:r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lang w:bidi="ar-DZ"/>
                        </w:rPr>
                        <w:object w:dxaOrig="480" w:dyaOrig="279">
                          <v:shape id="_x0000_i1026" type="#_x0000_t75" style="width:34.5pt;height:18.75pt" o:ole="">
                            <v:imagedata r:id="rId11" o:title=""/>
                          </v:shape>
                          <o:OLEObject Type="Embed" ProgID="Equation.3" ShapeID="_x0000_i1026" DrawAspect="Content" ObjectID="_1760365513" r:id="rId14"/>
                        </w:object>
                      </w:r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rtl/>
                          <w:lang w:bidi="ar-DZ"/>
                        </w:rPr>
                        <w:t xml:space="preserve"> مقسّمة إلى ثلاثة أجزاء كل جزء مخصّص لنوع واحد من أنواع المحاصيل (أنظر الشكل</w:t>
                      </w:r>
                      <w:r w:rsidR="00836748">
                        <w:rPr>
                          <w:rFonts w:ascii="Andalus" w:eastAsia="Times New Roman" w:hAnsi="Andalus" w:cs="Andalus"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 w:rsidR="00836748">
                        <w:rPr>
                          <w:rFonts w:ascii="Andalus" w:eastAsia="Times New Roman" w:hAnsi="Andalus" w:cs="Andalus"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  <w:lang w:bidi="ar-DZ"/>
                        </w:rPr>
                        <w:t xml:space="preserve">المقابل </w:t>
                      </w:r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rtl/>
                          <w:lang w:bidi="ar-DZ"/>
                        </w:rPr>
                        <w:t>)</w:t>
                      </w:r>
                      <w:proofErr w:type="gramEnd"/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0450F0" w:rsidRPr="000450F0" w:rsidRDefault="000450F0" w:rsidP="00836748">
                      <w:pPr>
                        <w:tabs>
                          <w:tab w:val="left" w:pos="2645"/>
                        </w:tabs>
                        <w:bidi/>
                        <w:spacing w:after="0" w:line="240" w:lineRule="auto"/>
                        <w:jc w:val="both"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rtl/>
                          <w:lang w:bidi="ar-DZ"/>
                        </w:rPr>
                        <w:t xml:space="preserve">ولحماية المحاصيل وضمان شبكة سقي جيّدة بادر الفلّاح </w:t>
                      </w:r>
                      <w:proofErr w:type="gramStart"/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rtl/>
                          <w:lang w:bidi="ar-DZ"/>
                        </w:rPr>
                        <w:t>إلى  :</w:t>
                      </w:r>
                      <w:proofErr w:type="gramEnd"/>
                      <w:r w:rsidRPr="000450F0"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0450F0" w:rsidRPr="000450F0" w:rsidRDefault="000450F0" w:rsidP="000450F0">
                      <w:pPr>
                        <w:numPr>
                          <w:ilvl w:val="0"/>
                          <w:numId w:val="9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إحاطة الأرض بسيّاج مثبّت بأعمدة معدنية على أن تفصل بين</w:t>
                      </w:r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كل عمودين </w:t>
                      </w:r>
                      <w:proofErr w:type="gramStart"/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متتاليين  أكبر</w:t>
                      </w:r>
                      <w:proofErr w:type="gramEnd"/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مسافة متساوية ممكنة و يضع في كل ركن عمود.</w:t>
                      </w:r>
                    </w:p>
                    <w:p w:rsidR="000450F0" w:rsidRPr="000450F0" w:rsidRDefault="000450F0" w:rsidP="000450F0">
                      <w:pPr>
                        <w:numPr>
                          <w:ilvl w:val="0"/>
                          <w:numId w:val="9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مد أنبوب سقي مستقيم من النّقطة </w:t>
                      </w:r>
                      <w:proofErr w:type="gramStart"/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D </w:t>
                      </w:r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إلى</w:t>
                      </w:r>
                      <w:proofErr w:type="gramEnd"/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النّقطة </w:t>
                      </w:r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  <w:t>F</w:t>
                      </w:r>
                      <w:r w:rsidRPr="000450F0">
                        <w:rPr>
                          <w:rFonts w:ascii="Andalus" w:eastAsia="Calibri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</w:p>
                    <w:p w:rsidR="00836748" w:rsidRPr="00836748" w:rsidRDefault="00836748" w:rsidP="00836748">
                      <w:pPr>
                        <w:numPr>
                          <w:ilvl w:val="0"/>
                          <w:numId w:val="10"/>
                        </w:numPr>
                        <w:bidi/>
                        <w:spacing w:after="0" w:line="240" w:lineRule="auto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ستنادا إلى لائحة الأسعار أحسب تكلفة المشروع.</w:t>
                      </w:r>
                    </w:p>
                    <w:p w:rsidR="00836748" w:rsidRPr="00836748" w:rsidRDefault="00836748" w:rsidP="00836748">
                      <w:pPr>
                        <w:numPr>
                          <w:ilvl w:val="0"/>
                          <w:numId w:val="10"/>
                        </w:numPr>
                        <w:bidi/>
                        <w:spacing w:after="0" w:line="240" w:lineRule="auto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أحسب مساحة كل جزء. </w:t>
                      </w:r>
                    </w:p>
                    <w:p w:rsidR="000450F0" w:rsidRDefault="000450F0" w:rsidP="000450F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46C4E8E" wp14:editId="6A0E68A9">
                <wp:simplePos x="0" y="0"/>
                <wp:positionH relativeFrom="column">
                  <wp:posOffset>-623570</wp:posOffset>
                </wp:positionH>
                <wp:positionV relativeFrom="paragraph">
                  <wp:posOffset>2128520</wp:posOffset>
                </wp:positionV>
                <wp:extent cx="2895600" cy="1247775"/>
                <wp:effectExtent l="0" t="0" r="19050" b="28575"/>
                <wp:wrapNone/>
                <wp:docPr id="69" name="Rectangle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0" cy="12477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Andalus" w:eastAsia="Times New Roman" w:hAnsi="Andalus" w:cs="Andalu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لائحة الأسعار</w:t>
                            </w:r>
                          </w:p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rPr>
                                <w:rFonts w:ascii="Andalus" w:eastAsia="Times New Roman" w:hAnsi="Andalus" w:cs="Andalus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عمود المعدني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واحد :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sz w:val="28"/>
                                <w:szCs w:val="28"/>
                                <w:lang w:bidi="ar-DZ"/>
                              </w:rPr>
                              <w:t>1500 DA</w:t>
                            </w:r>
                          </w:p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rPr>
                                <w:rFonts w:ascii="Andalus" w:eastAsia="Times New Roman" w:hAnsi="Andalus" w:cs="Andalus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تر الواحد من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سياج :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sz w:val="28"/>
                                <w:szCs w:val="28"/>
                                <w:lang w:bidi="ar-DZ"/>
                              </w:rPr>
                              <w:t>1200 DA</w:t>
                            </w:r>
                          </w:p>
                          <w:p w:rsidR="00836748" w:rsidRPr="00836748" w:rsidRDefault="00836748" w:rsidP="00836748">
                            <w:pPr>
                              <w:bidi/>
                              <w:spacing w:after="0" w:line="240" w:lineRule="auto"/>
                              <w:rPr>
                                <w:rFonts w:ascii="Andalus" w:eastAsia="Times New Roman" w:hAnsi="Andalus" w:cs="Andalus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36748">
                              <w:rPr>
                                <w:rFonts w:ascii="Andalus" w:eastAsia="Times New Roman" w:hAnsi="Andalus"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تر الواحد من </w:t>
                            </w:r>
                            <w:proofErr w:type="gramStart"/>
                            <w:r w:rsidRPr="00836748">
                              <w:rPr>
                                <w:rFonts w:ascii="Andalus" w:eastAsia="Times New Roman" w:hAnsi="Andalus"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أنبوب :</w:t>
                            </w:r>
                            <w:proofErr w:type="gramEnd"/>
                            <w:r w:rsidRPr="00836748">
                              <w:rPr>
                                <w:rFonts w:ascii="Andalus" w:eastAsia="Times New Roman" w:hAnsi="Andalus" w:cs="Andalus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36748">
                              <w:rPr>
                                <w:rFonts w:ascii="Andalus" w:eastAsia="Times New Roman" w:hAnsi="Andalus" w:cs="Andalus"/>
                                <w:sz w:val="28"/>
                                <w:szCs w:val="28"/>
                                <w:lang w:bidi="ar-DZ"/>
                              </w:rPr>
                              <w:t>500 DA</w:t>
                            </w:r>
                          </w:p>
                          <w:p w:rsidR="00836748" w:rsidRDefault="00836748" w:rsidP="0083674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46C4E8E" id="Rectangle 69" o:spid="_x0000_s1032" style="position:absolute;margin-left:-49.1pt;margin-top:167.6pt;width:228pt;height:98.2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" fillcolor="white [3201]" strokecolor="#70ad47 [3209]" strokeweight="1pt">
                <v:textbox>
                  <w:txbxContent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jc w:val="center"/>
                        <w:rPr>
                          <w:rFonts w:ascii="Andalus" w:eastAsia="Times New Roman" w:hAnsi="Andalus" w:cs="Andalu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لائحة الأسعار</w:t>
                      </w:r>
                    </w:p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rPr>
                          <w:rFonts w:ascii="Andalus" w:eastAsia="Times New Roman" w:hAnsi="Andalus" w:cs="Andalus"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 w:hint="cs"/>
                          <w:sz w:val="28"/>
                          <w:szCs w:val="28"/>
                          <w:rtl/>
                          <w:lang w:bidi="ar-DZ"/>
                        </w:rPr>
                        <w:t xml:space="preserve">العمود المعدني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 w:hint="cs"/>
                          <w:sz w:val="28"/>
                          <w:szCs w:val="28"/>
                          <w:rtl/>
                          <w:lang w:bidi="ar-DZ"/>
                        </w:rPr>
                        <w:t>الواحد :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sz w:val="28"/>
                          <w:szCs w:val="28"/>
                          <w:lang w:bidi="ar-DZ"/>
                        </w:rPr>
                        <w:t>1500 DA</w:t>
                      </w:r>
                    </w:p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rPr>
                          <w:rFonts w:ascii="Andalus" w:eastAsia="Times New Roman" w:hAnsi="Andalus" w:cs="Andalus"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 w:hint="cs"/>
                          <w:sz w:val="28"/>
                          <w:szCs w:val="28"/>
                          <w:rtl/>
                          <w:lang w:bidi="ar-DZ"/>
                        </w:rPr>
                        <w:t xml:space="preserve">المتر الواحد من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 w:hint="cs"/>
                          <w:sz w:val="28"/>
                          <w:szCs w:val="28"/>
                          <w:rtl/>
                          <w:lang w:bidi="ar-DZ"/>
                        </w:rPr>
                        <w:t>السياج :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sz w:val="28"/>
                          <w:szCs w:val="28"/>
                          <w:lang w:bidi="ar-DZ"/>
                        </w:rPr>
                        <w:t>1200 DA</w:t>
                      </w:r>
                    </w:p>
                    <w:p w:rsidR="00836748" w:rsidRPr="00836748" w:rsidRDefault="00836748" w:rsidP="00836748">
                      <w:pPr>
                        <w:bidi/>
                        <w:spacing w:after="0" w:line="240" w:lineRule="auto"/>
                        <w:rPr>
                          <w:rFonts w:ascii="Andalus" w:eastAsia="Times New Roman" w:hAnsi="Andalus" w:cs="Andalus"/>
                          <w:sz w:val="28"/>
                          <w:szCs w:val="28"/>
                          <w:lang w:bidi="ar-DZ"/>
                        </w:rPr>
                      </w:pPr>
                      <w:r w:rsidRPr="00836748">
                        <w:rPr>
                          <w:rFonts w:ascii="Andalus" w:eastAsia="Times New Roman" w:hAnsi="Andalus" w:cs="Andalus" w:hint="cs"/>
                          <w:sz w:val="28"/>
                          <w:szCs w:val="28"/>
                          <w:rtl/>
                          <w:lang w:bidi="ar-DZ"/>
                        </w:rPr>
                        <w:t xml:space="preserve">المتر الواحد من </w:t>
                      </w:r>
                      <w:proofErr w:type="gramStart"/>
                      <w:r w:rsidRPr="00836748">
                        <w:rPr>
                          <w:rFonts w:ascii="Andalus" w:eastAsia="Times New Roman" w:hAnsi="Andalus" w:cs="Andalus" w:hint="cs"/>
                          <w:sz w:val="28"/>
                          <w:szCs w:val="28"/>
                          <w:rtl/>
                          <w:lang w:bidi="ar-DZ"/>
                        </w:rPr>
                        <w:t>الأنبوب :</w:t>
                      </w:r>
                      <w:proofErr w:type="gramEnd"/>
                      <w:r w:rsidRPr="00836748">
                        <w:rPr>
                          <w:rFonts w:ascii="Andalus" w:eastAsia="Times New Roman" w:hAnsi="Andalus" w:cs="Andalus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36748">
                        <w:rPr>
                          <w:rFonts w:ascii="Andalus" w:eastAsia="Times New Roman" w:hAnsi="Andalus" w:cs="Andalus"/>
                          <w:sz w:val="28"/>
                          <w:szCs w:val="28"/>
                          <w:lang w:bidi="ar-DZ"/>
                        </w:rPr>
                        <w:t>500 DA</w:t>
                      </w:r>
                    </w:p>
                    <w:p w:rsidR="00836748" w:rsidRDefault="00836748" w:rsidP="00836748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5D21BBF" wp14:editId="287F4DFF">
                <wp:simplePos x="0" y="0"/>
                <wp:positionH relativeFrom="column">
                  <wp:posOffset>-633095</wp:posOffset>
                </wp:positionH>
                <wp:positionV relativeFrom="paragraph">
                  <wp:posOffset>214630</wp:posOffset>
                </wp:positionV>
                <wp:extent cx="3105150" cy="2066925"/>
                <wp:effectExtent l="0" t="0" r="0" b="9525"/>
                <wp:wrapNone/>
                <wp:docPr id="68" name="Rectangle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5150" cy="20669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36748" w:rsidRDefault="00836748" w:rsidP="00836748">
                            <w:pPr>
                              <w:jc w:val="center"/>
                            </w:pPr>
                            <w:r w:rsidRPr="00836748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object w:dxaOrig="6885" w:dyaOrig="4005">
                                <v:shape id="_x0000_i1027" type="#_x0000_t75" style="width:228.75pt;height:133.5pt" o:ole="">
                                  <v:imagedata r:id="rId15" o:title=""/>
                                </v:shape>
                                <o:OLEObject Type="Embed" ProgID="PBrush" ShapeID="_x0000_i1027" DrawAspect="Content" ObjectID="_1760365514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5D21BBF" id="Rectangle 68" o:spid="_x0000_s1033" style="position:absolute;margin-left:-49.85pt;margin-top:16.9pt;width:244.5pt;height:162.7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" fillcolor="white [3201]" stroked="f" strokeweight="1pt">
                <v:textbox>
                  <w:txbxContent>
                    <w:p w:rsidR="00836748" w:rsidRDefault="00836748" w:rsidP="00836748">
                      <w:pPr>
                        <w:jc w:val="center"/>
                      </w:pPr>
                      <w:r w:rsidRPr="00836748"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val="en-US"/>
                        </w:rPr>
                        <w:object w:dxaOrig="6885" w:dyaOrig="4005">
                          <v:shape id="_x0000_i1027" type="#_x0000_t75" style="width:228.75pt;height:133.5pt" o:ole="">
                            <v:imagedata r:id="rId15" o:title=""/>
                          </v:shape>
                          <o:OLEObject Type="Embed" ProgID="PBrush" ShapeID="_x0000_i1027" DrawAspect="Content" ObjectID="_1760365514" r:id="rId1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450F0">
        <w:br w:type="page"/>
      </w:r>
    </w:p>
    <w:p w:rsidR="000450F0" w:rsidRDefault="00CB64CD"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48D4C86" wp14:editId="3BBD746A">
                <wp:simplePos x="0" y="0"/>
                <wp:positionH relativeFrom="column">
                  <wp:posOffset>4053205</wp:posOffset>
                </wp:positionH>
                <wp:positionV relativeFrom="paragraph">
                  <wp:posOffset>-490220</wp:posOffset>
                </wp:positionV>
                <wp:extent cx="2000250" cy="342900"/>
                <wp:effectExtent l="0" t="0" r="19050" b="19050"/>
                <wp:wrapNone/>
                <wp:docPr id="86" name="Rectangle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0" cy="3429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67BB2" w:rsidRPr="00790A22" w:rsidRDefault="00E67BB2" w:rsidP="00C2451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</w:t>
                            </w:r>
                            <w:r w:rsidR="00C2451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3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E67BB2" w:rsidRDefault="00E67BB2" w:rsidP="00E67BB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48D4C86" id="Rectangle 86" o:spid="_x0000_s1034" style="position:absolute;margin-left:319.15pt;margin-top:-38.6pt;width:157.5pt;height:27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" fillcolor="#ed7d31 [3205]" strokecolor="#823b0b [1605]" strokeweight="1pt">
                <v:textbox>
                  <w:txbxContent>
                    <w:p w:rsidR="00E67BB2" w:rsidRPr="00790A22" w:rsidRDefault="00E67BB2" w:rsidP="00C2451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0</w:t>
                      </w:r>
                      <w:r w:rsidR="00C2451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3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E67BB2" w:rsidRDefault="00E67BB2" w:rsidP="00E67BB2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E67BB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E340E79" wp14:editId="6E1C146B">
                <wp:simplePos x="0" y="0"/>
                <wp:positionH relativeFrom="column">
                  <wp:posOffset>-680720</wp:posOffset>
                </wp:positionH>
                <wp:positionV relativeFrom="paragraph">
                  <wp:posOffset>-461645</wp:posOffset>
                </wp:positionV>
                <wp:extent cx="3429000" cy="2219325"/>
                <wp:effectExtent l="0" t="0" r="0" b="9525"/>
                <wp:wrapNone/>
                <wp:docPr id="80" name="Rectangle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0" cy="22193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7BB2" w:rsidRDefault="00E67BB2" w:rsidP="00E67BB2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r w:rsidRPr="00E67BB2">
                              <w:rPr>
                                <w:rFonts w:ascii="Calibri" w:eastAsia="Calibri" w:hAnsi="Calibri" w:cs="Arial"/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4015902F" wp14:editId="1649422E">
                                  <wp:extent cx="3233420" cy="2080124"/>
                                  <wp:effectExtent l="0" t="0" r="5080" b="0"/>
                                  <wp:docPr id="81" name="Image 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0001.JPG"/>
                                          <pic:cNvPicPr/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33420" cy="208012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340E79" id="Rectangle 80" o:spid="_x0000_s1035" style="position:absolute;margin-left:-53.6pt;margin-top:-36.35pt;width:270pt;height:174.7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" fillcolor="white [3201]" stroked="f" strokeweight="1pt">
                <v:textbox>
                  <w:txbxContent>
                    <w:p w:rsidR="00E67BB2" w:rsidRDefault="00E67BB2" w:rsidP="00E67BB2">
                      <w:pPr>
                        <w:jc w:val="center"/>
                        <w:rPr>
                          <w:lang w:bidi="ar-DZ"/>
                        </w:rPr>
                      </w:pPr>
                      <w:r w:rsidRPr="00E67BB2">
                        <w:rPr>
                          <w:rFonts w:ascii="Calibri" w:eastAsia="Calibri" w:hAnsi="Calibri" w:cs="Arial"/>
                          <w:noProof/>
                          <w:lang w:eastAsia="fr-FR"/>
                        </w:rPr>
                        <w:drawing>
                          <wp:inline distT="0" distB="0" distL="0" distR="0" wp14:anchorId="4015902F" wp14:editId="1649422E">
                            <wp:extent cx="3233420" cy="2080124"/>
                            <wp:effectExtent l="0" t="0" r="5080" b="0"/>
                            <wp:docPr id="81" name="Image 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0001.JPG"/>
                                    <pic:cNvPicPr/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233420" cy="208012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67BB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6482C41" wp14:editId="59D69C4B">
                <wp:simplePos x="0" y="0"/>
                <wp:positionH relativeFrom="column">
                  <wp:posOffset>2814955</wp:posOffset>
                </wp:positionH>
                <wp:positionV relativeFrom="paragraph">
                  <wp:posOffset>-223520</wp:posOffset>
                </wp:positionV>
                <wp:extent cx="3619500" cy="3676650"/>
                <wp:effectExtent l="0" t="0" r="0" b="0"/>
                <wp:wrapNone/>
                <wp:docPr id="79" name="Rectangle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0" cy="36766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7BB2" w:rsidRDefault="00E67BB2" w:rsidP="00E67BB2">
                            <w:pPr>
                              <w:bidi/>
                              <w:spacing w:after="0" w:line="240" w:lineRule="auto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 xml:space="preserve">اثناء تجوال سهيل في الدوحة لاحظ برج أسباير وهو أطول مبنى في الدوحة وقرر معرفة ارتفاعه بعد ان سجل بعض المعلومات كما هو موضح في الشكل </w:t>
                            </w:r>
                            <w:proofErr w:type="gramStart"/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>المقابل(</w:t>
                            </w:r>
                            <w:proofErr w:type="gramEnd"/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 xml:space="preserve">الاطوال ليست بالابعاد الحقيقة) </w:t>
                            </w:r>
                          </w:p>
                          <w:p w:rsidR="00E67BB2" w:rsidRDefault="00E67BB2" w:rsidP="00E67BB2">
                            <w:pPr>
                              <w:pStyle w:val="Paragraphedeliste"/>
                              <w:numPr>
                                <w:ilvl w:val="0"/>
                                <w:numId w:val="14"/>
                              </w:numPr>
                              <w:bidi/>
                              <w:spacing w:after="0" w:line="240" w:lineRule="auto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lang w:bidi="ar-DZ"/>
                              </w:rPr>
                            </w:pPr>
                            <w:r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 xml:space="preserve">ساعد سهيل في حساب ارتفاع البرج </w:t>
                            </w:r>
                          </w:p>
                          <w:p w:rsidR="00E67BB2" w:rsidRPr="00E67BB2" w:rsidRDefault="00E67BB2" w:rsidP="00E67BB2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</w:pPr>
                          </w:p>
                          <w:p w:rsidR="00E67BB2" w:rsidRDefault="00E67BB2" w:rsidP="00E67BB2">
                            <w:pPr>
                              <w:bidi/>
                              <w:spacing w:after="0" w:line="240" w:lineRule="auto"/>
                              <w:jc w:val="both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</w:pPr>
                          </w:p>
                          <w:p w:rsidR="00E67BB2" w:rsidRDefault="00E67BB2" w:rsidP="00E67BB2">
                            <w:pPr>
                              <w:bidi/>
                              <w:spacing w:after="0" w:line="240" w:lineRule="auto"/>
                              <w:jc w:val="both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</w:pPr>
                          </w:p>
                          <w:p w:rsidR="00E67BB2" w:rsidRPr="00E67BB2" w:rsidRDefault="00E67BB2" w:rsidP="00E67BB2">
                            <w:pPr>
                              <w:bidi/>
                              <w:spacing w:after="0" w:line="240" w:lineRule="auto"/>
                              <w:jc w:val="both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lang w:bidi="ar-DZ"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>بعد فترة واثناء تجوال سهيل راى عمارة عالية تبعد عنه ب100 متر فنظر الى قمتها بزاوية</w:t>
                            </w:r>
                            <w:r w:rsidRPr="00E67BB2">
                              <w:rPr>
                                <w:rFonts w:ascii="Andalus" w:eastAsia="Times New Roman" w:hAnsi="Andalus" w:cs="Andalu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object w:dxaOrig="460" w:dyaOrig="400">
                                <v:shape id="_x0000_i1028" type="#_x0000_t75" style="width:23.25pt;height:19.5pt" o:ole="">
                                  <v:imagedata r:id="rId19" o:title=""/>
                                </v:shape>
                                <o:OLEObject Type="Embed" ProgID="Equation.DSMT4" ShapeID="_x0000_i1028" DrawAspect="Content" ObjectID="_1760365515" r:id="rId20"/>
                              </w:object>
                            </w:r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 xml:space="preserve"> مع الأفق كما هو موضح في الشكل </w:t>
                            </w:r>
                            <w:proofErr w:type="gramStart"/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>المقابل(</w:t>
                            </w:r>
                            <w:proofErr w:type="gramEnd"/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>الاطوال ليست بالابعاد الحقيقة)</w:t>
                            </w:r>
                          </w:p>
                          <w:p w:rsidR="00E67BB2" w:rsidRDefault="00E67BB2" w:rsidP="00E67BB2">
                            <w:pPr>
                              <w:bidi/>
                              <w:spacing w:after="0" w:line="240" w:lineRule="auto"/>
                              <w:ind w:left="1080"/>
                              <w:jc w:val="both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 xml:space="preserve">وقال:"اظن ان ارتفاعها </w:t>
                            </w:r>
                            <w:proofErr w:type="gramStart"/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>يساوي  ارتفاع</w:t>
                            </w:r>
                            <w:proofErr w:type="gramEnd"/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 xml:space="preserve"> برج اسباير" </w:t>
                            </w:r>
                          </w:p>
                          <w:p w:rsidR="00E67BB2" w:rsidRPr="00E67BB2" w:rsidRDefault="00E67BB2" w:rsidP="00E67BB2">
                            <w:pPr>
                              <w:pStyle w:val="Paragraphedeliste"/>
                              <w:numPr>
                                <w:ilvl w:val="0"/>
                                <w:numId w:val="14"/>
                              </w:numPr>
                              <w:bidi/>
                              <w:spacing w:after="0" w:line="240" w:lineRule="auto"/>
                              <w:jc w:val="both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lang w:bidi="ar-DZ"/>
                              </w:rPr>
                            </w:pPr>
                            <w:r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 xml:space="preserve">هل توافقه </w:t>
                            </w:r>
                            <w:proofErr w:type="gramStart"/>
                            <w:r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>الرأي ؟</w:t>
                            </w:r>
                            <w:proofErr w:type="gramEnd"/>
                            <w:r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color w:val="202122"/>
                                <w:sz w:val="28"/>
                                <w:szCs w:val="28"/>
                                <w:shd w:val="clear" w:color="auto" w:fill="FFFFFF"/>
                                <w:rtl/>
                                <w:lang w:bidi="ar-DZ"/>
                              </w:rPr>
                              <w:t xml:space="preserve"> علَل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6482C41" id="Rectangle 79" o:spid="_x0000_s1036" style="position:absolute;margin-left:221.65pt;margin-top:-17.6pt;width:285pt;height:289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" fillcolor="white [3201]" stroked="f" strokeweight="1pt">
                <v:textbox>
                  <w:txbxContent>
                    <w:p w:rsidR="00E67BB2" w:rsidRDefault="00E67BB2" w:rsidP="00E67BB2">
                      <w:pPr>
                        <w:bidi/>
                        <w:spacing w:after="0" w:line="240" w:lineRule="auto"/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</w:pPr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 xml:space="preserve">اثناء تجوال سهيل في الدوحة لاحظ برج أسباير وهو أطول مبنى في الدوحة وقرر معرفة ارتفاعه بعد ان سجل بعض المعلومات كما هو موضح في الشكل </w:t>
                      </w:r>
                      <w:proofErr w:type="gramStart"/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>المقابل(</w:t>
                      </w:r>
                      <w:proofErr w:type="gramEnd"/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 xml:space="preserve">الاطوال ليست بالابعاد الحقيقة) </w:t>
                      </w:r>
                    </w:p>
                    <w:p w:rsidR="00E67BB2" w:rsidRDefault="00E67BB2" w:rsidP="00E67BB2">
                      <w:pPr>
                        <w:pStyle w:val="Paragraphedeliste"/>
                        <w:numPr>
                          <w:ilvl w:val="0"/>
                          <w:numId w:val="14"/>
                        </w:numPr>
                        <w:bidi/>
                        <w:spacing w:after="0" w:line="240" w:lineRule="auto"/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lang w:bidi="ar-DZ"/>
                        </w:rPr>
                      </w:pPr>
                      <w:r>
                        <w:rPr>
                          <w:rFonts w:ascii="Andalus" w:eastAsia="Calibri" w:hAnsi="Andalus" w:cs="Andalus" w:hint="c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 xml:space="preserve">ساعد سهيل في حساب ارتفاع البرج </w:t>
                      </w:r>
                    </w:p>
                    <w:p w:rsidR="00E67BB2" w:rsidRPr="00E67BB2" w:rsidRDefault="00E67BB2" w:rsidP="00E67BB2">
                      <w:pPr>
                        <w:bidi/>
                        <w:spacing w:after="0" w:line="240" w:lineRule="auto"/>
                        <w:ind w:left="360"/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</w:pPr>
                    </w:p>
                    <w:p w:rsidR="00E67BB2" w:rsidRDefault="00E67BB2" w:rsidP="00E67BB2">
                      <w:pPr>
                        <w:bidi/>
                        <w:spacing w:after="0" w:line="240" w:lineRule="auto"/>
                        <w:jc w:val="both"/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</w:pPr>
                    </w:p>
                    <w:p w:rsidR="00E67BB2" w:rsidRDefault="00E67BB2" w:rsidP="00E67BB2">
                      <w:pPr>
                        <w:bidi/>
                        <w:spacing w:after="0" w:line="240" w:lineRule="auto"/>
                        <w:jc w:val="both"/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</w:pPr>
                    </w:p>
                    <w:p w:rsidR="00E67BB2" w:rsidRPr="00E67BB2" w:rsidRDefault="00E67BB2" w:rsidP="00E67BB2">
                      <w:pPr>
                        <w:bidi/>
                        <w:spacing w:after="0" w:line="240" w:lineRule="auto"/>
                        <w:jc w:val="both"/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lang w:bidi="ar-DZ"/>
                        </w:rPr>
                      </w:pPr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>بعد فترة واثناء تجوال سهيل راى عمارة عالية تبعد عنه ب100 متر فنظر الى قمتها بزاوية</w:t>
                      </w:r>
                      <w:r w:rsidRPr="00E67BB2">
                        <w:rPr>
                          <w:rFonts w:ascii="Andalus" w:eastAsia="Times New Roman" w:hAnsi="Andalus" w:cs="Andalus"/>
                          <w:b/>
                          <w:bCs/>
                          <w:position w:val="-6"/>
                          <w:sz w:val="28"/>
                          <w:szCs w:val="28"/>
                          <w:lang w:bidi="ar-DZ"/>
                        </w:rPr>
                        <w:object w:dxaOrig="460" w:dyaOrig="400">
                          <v:shape id="_x0000_i1028" type="#_x0000_t75" style="width:23.25pt;height:19.5pt" o:ole="">
                            <v:imagedata r:id="rId19" o:title=""/>
                          </v:shape>
                          <o:OLEObject Type="Embed" ProgID="Equation.DSMT4" ShapeID="_x0000_i1028" DrawAspect="Content" ObjectID="_1760365515" r:id="rId21"/>
                        </w:object>
                      </w:r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 xml:space="preserve"> مع الأفق كما هو موضح في الشكل </w:t>
                      </w:r>
                      <w:proofErr w:type="gramStart"/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>المقابل(</w:t>
                      </w:r>
                      <w:proofErr w:type="gramEnd"/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>الاطوال ليست بالابعاد الحقيقة)</w:t>
                      </w:r>
                    </w:p>
                    <w:p w:rsidR="00E67BB2" w:rsidRDefault="00E67BB2" w:rsidP="00E67BB2">
                      <w:pPr>
                        <w:bidi/>
                        <w:spacing w:after="0" w:line="240" w:lineRule="auto"/>
                        <w:ind w:left="1080"/>
                        <w:jc w:val="both"/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</w:pPr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 xml:space="preserve">وقال:"اظن ان ارتفاعها </w:t>
                      </w:r>
                      <w:proofErr w:type="gramStart"/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>يساوي  ارتفاع</w:t>
                      </w:r>
                      <w:proofErr w:type="gramEnd"/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 xml:space="preserve"> برج اسباير" </w:t>
                      </w:r>
                    </w:p>
                    <w:p w:rsidR="00E67BB2" w:rsidRPr="00E67BB2" w:rsidRDefault="00E67BB2" w:rsidP="00E67BB2">
                      <w:pPr>
                        <w:pStyle w:val="Paragraphedeliste"/>
                        <w:numPr>
                          <w:ilvl w:val="0"/>
                          <w:numId w:val="14"/>
                        </w:numPr>
                        <w:bidi/>
                        <w:spacing w:after="0" w:line="240" w:lineRule="auto"/>
                        <w:jc w:val="both"/>
                        <w:rPr>
                          <w:rFonts w:ascii="Andalus" w:eastAsia="Calibri" w:hAnsi="Andalus" w:cs="Andalu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lang w:bidi="ar-DZ"/>
                        </w:rPr>
                      </w:pPr>
                      <w:r>
                        <w:rPr>
                          <w:rFonts w:ascii="Andalus" w:eastAsia="Calibri" w:hAnsi="Andalus" w:cs="Andalus" w:hint="c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 xml:space="preserve">هل توافقه </w:t>
                      </w:r>
                      <w:proofErr w:type="gramStart"/>
                      <w:r>
                        <w:rPr>
                          <w:rFonts w:ascii="Andalus" w:eastAsia="Calibri" w:hAnsi="Andalus" w:cs="Andalus" w:hint="c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>الرأي ؟</w:t>
                      </w:r>
                      <w:proofErr w:type="gramEnd"/>
                      <w:r>
                        <w:rPr>
                          <w:rFonts w:ascii="Andalus" w:eastAsia="Calibri" w:hAnsi="Andalus" w:cs="Andalus" w:hint="cs"/>
                          <w:b/>
                          <w:bCs/>
                          <w:color w:val="202122"/>
                          <w:sz w:val="28"/>
                          <w:szCs w:val="28"/>
                          <w:shd w:val="clear" w:color="auto" w:fill="FFFFFF"/>
                          <w:rtl/>
                          <w:lang w:bidi="ar-DZ"/>
                        </w:rPr>
                        <w:t xml:space="preserve"> علَل </w:t>
                      </w:r>
                    </w:p>
                  </w:txbxContent>
                </v:textbox>
              </v:rect>
            </w:pict>
          </mc:Fallback>
        </mc:AlternateContent>
      </w:r>
    </w:p>
    <w:p w:rsidR="00E67BB2" w:rsidRDefault="00E67BB2" w:rsidP="00E67BB2">
      <w:pPr>
        <w:tabs>
          <w:tab w:val="left" w:pos="5550"/>
        </w:tabs>
      </w:pPr>
      <w:r>
        <w:tab/>
      </w:r>
    </w:p>
    <w:p w:rsidR="00E67BB2" w:rsidRDefault="00DA5D61" w:rsidP="000450F0">
      <w:pPr>
        <w:rPr>
          <w:rtl/>
        </w:rPr>
      </w:pPr>
      <w:r w:rsidRPr="00E67BB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5B3A000" wp14:editId="470DE203">
                <wp:simplePos x="0" y="0"/>
                <wp:positionH relativeFrom="column">
                  <wp:posOffset>4210050</wp:posOffset>
                </wp:positionH>
                <wp:positionV relativeFrom="paragraph">
                  <wp:posOffset>4218940</wp:posOffset>
                </wp:positionV>
                <wp:extent cx="2000250" cy="342900"/>
                <wp:effectExtent l="57150" t="38100" r="57150" b="76200"/>
                <wp:wrapNone/>
                <wp:docPr id="92" name="Rectangle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0" cy="3429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67BB2" w:rsidRPr="00790A22" w:rsidRDefault="00E67BB2" w:rsidP="00C2451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</w:t>
                            </w:r>
                            <w:r w:rsidR="00C2451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4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E67BB2" w:rsidRDefault="00E67BB2" w:rsidP="00E67BB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5B3A000" id="Rectangle 92" o:spid="_x0000_s1037" style="position:absolute;margin-left:331.5pt;margin-top:332.2pt;width:157.5pt;height:27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" fillcolor="#77b64e [3033]" stroked="f">
                <v:fill color2="#6eaa46 [3177]" rotate="t" colors="0 #81b861;.5 #6fb242;1 #61a235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:rsidR="00E67BB2" w:rsidRPr="00790A22" w:rsidRDefault="00E67BB2" w:rsidP="00C2451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0</w:t>
                      </w:r>
                      <w:r w:rsidR="00C2451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4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E67BB2" w:rsidRDefault="00E67BB2" w:rsidP="00E67BB2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41A0F74" wp14:editId="16CF8A0B">
                <wp:simplePos x="0" y="0"/>
                <wp:positionH relativeFrom="column">
                  <wp:posOffset>3357880</wp:posOffset>
                </wp:positionH>
                <wp:positionV relativeFrom="paragraph">
                  <wp:posOffset>4529455</wp:posOffset>
                </wp:positionV>
                <wp:extent cx="3152775" cy="3019425"/>
                <wp:effectExtent l="0" t="0" r="9525" b="9525"/>
                <wp:wrapNone/>
                <wp:docPr id="91" name="Rectangle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52775" cy="30194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7BB2" w:rsidRPr="00E67BB2" w:rsidRDefault="00E67BB2" w:rsidP="00E67BB2">
                            <w:pPr>
                              <w:bidi/>
                              <w:spacing w:after="0" w:line="240" w:lineRule="auto"/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يتضمن برنامج الرحلة الصعود إلى قمة الجبل بركوب عربة من العربات المخصصة لذلك</w:t>
                            </w:r>
                          </w:p>
                          <w:p w:rsidR="00E67BB2" w:rsidRPr="00E67BB2" w:rsidRDefault="00E67BB2" w:rsidP="00E67BB2">
                            <w:pPr>
                              <w:bidi/>
                              <w:spacing w:after="0" w:line="240" w:lineRule="auto"/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والتي تمر بين المحطتين السفلية والعلوية كما هو موضع في الشكل </w:t>
                            </w:r>
                            <w:proofErr w:type="gramStart"/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المقابل ،</w:t>
                            </w:r>
                            <w:proofErr w:type="gramEnd"/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</w:p>
                          <w:p w:rsidR="00E67BB2" w:rsidRPr="00E67BB2" w:rsidRDefault="00E67BB2" w:rsidP="00E67BB2">
                            <w:pPr>
                              <w:bidi/>
                              <w:spacing w:after="0" w:line="240" w:lineRule="auto"/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تم يكمل بقية المسار مشيا وذلك لبلوغ القمة </w:t>
                            </w:r>
                            <w:proofErr w:type="gramStart"/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</w:rPr>
                              <w:t>J</w:t>
                            </w:r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.</w:t>
                            </w:r>
                            <w:proofErr w:type="gramEnd"/>
                          </w:p>
                          <w:p w:rsidR="00E67BB2" w:rsidRPr="00E67BB2" w:rsidRDefault="00E67BB2" w:rsidP="00E67BB2">
                            <w:pPr>
                              <w:numPr>
                                <w:ilvl w:val="0"/>
                                <w:numId w:val="16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تبت أن المسافة بين المحطتين السفلية والعلوية هي </w:t>
                            </w:r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  <w:t xml:space="preserve">1100 m </w:t>
                            </w:r>
                          </w:p>
                          <w:p w:rsidR="00E67BB2" w:rsidRPr="00E67BB2" w:rsidRDefault="00E67BB2" w:rsidP="00E67BB2">
                            <w:pPr>
                              <w:numPr>
                                <w:ilvl w:val="0"/>
                                <w:numId w:val="16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بعد بلوغ المحطة العلوية قام سمير بمواصلة رحلته مشيا حتى بلغ القمة </w:t>
                            </w:r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  <w:t>J</w:t>
                            </w:r>
                          </w:p>
                          <w:p w:rsidR="00E67BB2" w:rsidRPr="00E67BB2" w:rsidRDefault="00E67BB2" w:rsidP="00E67BB2">
                            <w:pPr>
                              <w:numPr>
                                <w:ilvl w:val="0"/>
                                <w:numId w:val="17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احسب المسافة </w:t>
                            </w:r>
                            <w:r w:rsidRPr="00E67BB2"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</w:rPr>
                              <w:t>IJ</w:t>
                            </w:r>
                          </w:p>
                          <w:p w:rsidR="00E67BB2" w:rsidRPr="00E67BB2" w:rsidRDefault="00E67BB2" w:rsidP="00E67BB2">
                            <w:pPr>
                              <w:numPr>
                                <w:ilvl w:val="0"/>
                                <w:numId w:val="17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="Calibri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E67BB2"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ستنتج المسافة التي قطعها سمير مشيا.</w:t>
                            </w:r>
                          </w:p>
                          <w:p w:rsidR="00E67BB2" w:rsidRDefault="00E67BB2" w:rsidP="00E67BB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41A0F74" id="Rectangle 91" o:spid="_x0000_s1038" style="position:absolute;margin-left:264.4pt;margin-top:356.65pt;width:248.25pt;height:237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" fillcolor="white [3201]" stroked="f" strokeweight="1pt">
                <v:textbox>
                  <w:txbxContent>
                    <w:p w:rsidR="00E67BB2" w:rsidRPr="00E67BB2" w:rsidRDefault="00E67BB2" w:rsidP="00E67BB2">
                      <w:pPr>
                        <w:bidi/>
                        <w:spacing w:after="0" w:line="240" w:lineRule="auto"/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>يتضمن برنامج الرحلة الصعود إلى قمة الجبل بركوب عربة من العربات المخصصة لذلك</w:t>
                      </w:r>
                    </w:p>
                    <w:p w:rsidR="00E67BB2" w:rsidRPr="00E67BB2" w:rsidRDefault="00E67BB2" w:rsidP="00E67BB2">
                      <w:pPr>
                        <w:bidi/>
                        <w:spacing w:after="0" w:line="240" w:lineRule="auto"/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والتي تمر بين المحطتين السفلية والعلوية كما هو موضع في الشكل </w:t>
                      </w:r>
                      <w:proofErr w:type="gramStart"/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>المقابل ،</w:t>
                      </w:r>
                      <w:proofErr w:type="gramEnd"/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</w:t>
                      </w:r>
                    </w:p>
                    <w:p w:rsidR="00E67BB2" w:rsidRPr="00E67BB2" w:rsidRDefault="00E67BB2" w:rsidP="00E67BB2">
                      <w:pPr>
                        <w:bidi/>
                        <w:spacing w:after="0" w:line="240" w:lineRule="auto"/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تم يكمل بقية المسار مشيا وذلك لبلوغ القمة </w:t>
                      </w:r>
                      <w:proofErr w:type="gramStart"/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</w:rPr>
                        <w:t>J</w:t>
                      </w:r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.</w:t>
                      </w:r>
                      <w:proofErr w:type="gramEnd"/>
                    </w:p>
                    <w:p w:rsidR="00E67BB2" w:rsidRPr="00E67BB2" w:rsidRDefault="00E67BB2" w:rsidP="00E67BB2">
                      <w:pPr>
                        <w:numPr>
                          <w:ilvl w:val="0"/>
                          <w:numId w:val="16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</w:rPr>
                      </w:pPr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اتبت أن المسافة بين المحطتين السفلية والعلوية هي </w:t>
                      </w:r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  <w:lang w:bidi="ar-DZ"/>
                        </w:rPr>
                        <w:t xml:space="preserve">1100 m </w:t>
                      </w:r>
                    </w:p>
                    <w:p w:rsidR="00E67BB2" w:rsidRPr="00E67BB2" w:rsidRDefault="00E67BB2" w:rsidP="00E67BB2">
                      <w:pPr>
                        <w:numPr>
                          <w:ilvl w:val="0"/>
                          <w:numId w:val="16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</w:rPr>
                      </w:pPr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بعد بلوغ المحطة العلوية قام سمير بمواصلة رحلته مشيا حتى بلغ القمة </w:t>
                      </w:r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  <w:lang w:bidi="ar-DZ"/>
                        </w:rPr>
                        <w:t>J</w:t>
                      </w:r>
                    </w:p>
                    <w:p w:rsidR="00E67BB2" w:rsidRPr="00E67BB2" w:rsidRDefault="00E67BB2" w:rsidP="00E67BB2">
                      <w:pPr>
                        <w:numPr>
                          <w:ilvl w:val="0"/>
                          <w:numId w:val="17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</w:rPr>
                      </w:pPr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احسب المسافة </w:t>
                      </w:r>
                      <w:r w:rsidRPr="00E67BB2"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</w:rPr>
                        <w:t>IJ</w:t>
                      </w:r>
                    </w:p>
                    <w:p w:rsidR="00E67BB2" w:rsidRPr="00E67BB2" w:rsidRDefault="00E67BB2" w:rsidP="00E67BB2">
                      <w:pPr>
                        <w:numPr>
                          <w:ilvl w:val="0"/>
                          <w:numId w:val="17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="Calibri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E67BB2">
                        <w:rPr>
                          <w:rFonts w:ascii="Andalus" w:eastAsia="Calibri" w:hAnsi="Andalus" w:cs="Andalus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استنتج المسافة التي قطعها سمير مشيا.</w:t>
                      </w:r>
                    </w:p>
                    <w:p w:rsidR="00E67BB2" w:rsidRDefault="00E67BB2" w:rsidP="00E67BB2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2EF849D" wp14:editId="29BF52DA">
                <wp:simplePos x="0" y="0"/>
                <wp:positionH relativeFrom="page">
                  <wp:align>left</wp:align>
                </wp:positionH>
                <wp:positionV relativeFrom="paragraph">
                  <wp:posOffset>4548505</wp:posOffset>
                </wp:positionV>
                <wp:extent cx="4286250" cy="2390775"/>
                <wp:effectExtent l="0" t="0" r="0" b="9525"/>
                <wp:wrapNone/>
                <wp:docPr id="87" name="Rectangle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86250" cy="23907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7BB2" w:rsidRDefault="00E67BB2" w:rsidP="00E67BB2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5E543F8" wp14:editId="476D3458">
                                  <wp:extent cx="4090670" cy="2038350"/>
                                  <wp:effectExtent l="0" t="0" r="5080" b="0"/>
                                  <wp:docPr id="90" name="Image 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090670" cy="20383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EF849D" id="Rectangle 87" o:spid="_x0000_s1039" style="position:absolute;margin-left:0;margin-top:358.15pt;width:337.5pt;height:188.25pt;z-index:25168281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" fillcolor="white [3201]" stroked="f" strokeweight="1pt">
                <v:textbox>
                  <w:txbxContent>
                    <w:p w:rsidR="00E67BB2" w:rsidRDefault="00E67BB2" w:rsidP="00E67BB2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05E543F8" wp14:editId="476D3458">
                            <wp:extent cx="4090670" cy="2038350"/>
                            <wp:effectExtent l="0" t="0" r="5080" b="0"/>
                            <wp:docPr id="90" name="Image 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090670" cy="20383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 w:rsidR="00E67BB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6299C65" wp14:editId="6561AA67">
                <wp:simplePos x="0" y="0"/>
                <wp:positionH relativeFrom="column">
                  <wp:posOffset>-756920</wp:posOffset>
                </wp:positionH>
                <wp:positionV relativeFrom="paragraph">
                  <wp:posOffset>1093470</wp:posOffset>
                </wp:positionV>
                <wp:extent cx="3448050" cy="2581275"/>
                <wp:effectExtent l="0" t="0" r="0" b="9525"/>
                <wp:wrapNone/>
                <wp:docPr id="84" name="Rectangle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48050" cy="25812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7BB2" w:rsidRDefault="00E67BB2" w:rsidP="00E67BB2">
                            <w:pPr>
                              <w:jc w:val="center"/>
                            </w:pPr>
                            <w:r w:rsidRPr="00E67BB2">
                              <w:rPr>
                                <w:rFonts w:ascii="Calibri" w:eastAsia="Calibri" w:hAnsi="Calibri" w:cs="Arial"/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C598BB5" wp14:editId="02517706">
                                  <wp:extent cx="3040515" cy="2487827"/>
                                  <wp:effectExtent l="0" t="0" r="7620" b="8255"/>
                                  <wp:docPr id="85" name="Image 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0002.JPG"/>
                                          <pic:cNvPicPr/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54937" cy="249962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299C65" id="Rectangle 84" o:spid="_x0000_s1040" style="position:absolute;margin-left:-59.6pt;margin-top:86.1pt;width:271.5pt;height:203.2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" fillcolor="white [3201]" stroked="f" strokeweight="1pt">
                <v:textbox>
                  <w:txbxContent>
                    <w:p w:rsidR="00E67BB2" w:rsidRDefault="00E67BB2" w:rsidP="00E67BB2">
                      <w:pPr>
                        <w:jc w:val="center"/>
                      </w:pPr>
                      <w:r w:rsidRPr="00E67BB2">
                        <w:rPr>
                          <w:rFonts w:ascii="Calibri" w:eastAsia="Calibri" w:hAnsi="Calibri" w:cs="Arial"/>
                          <w:noProof/>
                          <w:lang w:eastAsia="fr-FR"/>
                        </w:rPr>
                        <w:drawing>
                          <wp:inline distT="0" distB="0" distL="0" distR="0" wp14:anchorId="2C598BB5" wp14:editId="02517706">
                            <wp:extent cx="3040515" cy="2487827"/>
                            <wp:effectExtent l="0" t="0" r="7620" b="8255"/>
                            <wp:docPr id="85" name="Image 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0002.JPG"/>
                                    <pic:cNvPicPr/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54937" cy="249962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0450F0" w:rsidRPr="00E67BB2">
        <w:br w:type="page"/>
      </w:r>
    </w:p>
    <w:p w:rsidR="00E67BB2" w:rsidRPr="003407EA" w:rsidRDefault="003407EA" w:rsidP="00561BAD">
      <w:pPr>
        <w:jc w:val="right"/>
        <w:rPr>
          <w:rFonts w:ascii="Andalus" w:hAnsi="Andalus" w:cs="Andalus"/>
          <w:b/>
          <w:bCs/>
          <w:sz w:val="26"/>
          <w:szCs w:val="26"/>
          <w:rtl/>
        </w:rPr>
      </w:pPr>
      <w:r w:rsidRPr="003407EA">
        <w:rPr>
          <w:noProof/>
          <w:sz w:val="26"/>
          <w:szCs w:val="26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EF91E0A" wp14:editId="1602591A">
                <wp:simplePos x="0" y="0"/>
                <wp:positionH relativeFrom="margin">
                  <wp:posOffset>3728085</wp:posOffset>
                </wp:positionH>
                <wp:positionV relativeFrom="paragraph">
                  <wp:posOffset>-391160</wp:posOffset>
                </wp:positionV>
                <wp:extent cx="2000250" cy="342900"/>
                <wp:effectExtent l="57150" t="38100" r="57150" b="76200"/>
                <wp:wrapNone/>
                <wp:docPr id="95" name="Rectangle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0" cy="3429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1"/>
                        </a:lnRef>
                        <a:fillRef idx="3">
                          <a:schemeClr val="accent1"/>
                        </a:fillRef>
                        <a:effectRef idx="3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407EA" w:rsidRPr="00790A22" w:rsidRDefault="003407EA" w:rsidP="00C2451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</w:t>
                            </w:r>
                            <w:r w:rsidR="00C2451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5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3407EA" w:rsidRDefault="003407EA" w:rsidP="003407E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EF91E0A" id="Rectangle 95" o:spid="_x0000_s1041" style="position:absolute;left:0;text-align:left;margin-left:293.55pt;margin-top:-30.8pt;width:157.5pt;height:27pt;z-index:2516889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" fillcolor="#65a0d7 [3028]" stroked="f">
                <v:fill color2="#5898d4 [3172]" rotate="t" colors="0 #71a6db;.5 #559bdb;1 #438ac9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:rsidR="003407EA" w:rsidRPr="00790A22" w:rsidRDefault="003407EA" w:rsidP="00C2451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0</w:t>
                      </w:r>
                      <w:r w:rsidR="00C2451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5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3407EA" w:rsidRDefault="003407EA" w:rsidP="003407EA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561BAD" w:rsidRPr="003407EA">
        <w:rPr>
          <w:rFonts w:ascii="Andalus" w:hAnsi="Andalus" w:cs="Andalus"/>
          <w:b/>
          <w:bCs/>
          <w:noProof/>
          <w:sz w:val="26"/>
          <w:szCs w:val="26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320EA66" wp14:editId="50CD2E7C">
                <wp:simplePos x="0" y="0"/>
                <wp:positionH relativeFrom="column">
                  <wp:posOffset>-737870</wp:posOffset>
                </wp:positionH>
                <wp:positionV relativeFrom="paragraph">
                  <wp:posOffset>328931</wp:posOffset>
                </wp:positionV>
                <wp:extent cx="3743325" cy="2057400"/>
                <wp:effectExtent l="0" t="0" r="9525" b="0"/>
                <wp:wrapNone/>
                <wp:docPr id="93" name="Rectangle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3325" cy="20574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1BAD" w:rsidRDefault="00561BAD" w:rsidP="00561BAD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A122869" wp14:editId="45A4F765">
                                  <wp:extent cx="3547745" cy="1969135"/>
                                  <wp:effectExtent l="0" t="0" r="0" b="0"/>
                                  <wp:docPr id="100" name="Image 1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47745" cy="19691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20EA66" id="Rectangle 93" o:spid="_x0000_s1042" style="position:absolute;left:0;text-align:left;margin-left:-58.1pt;margin-top:25.9pt;width:294.75pt;height:162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" fillcolor="white [3201]" stroked="f" strokeweight="1pt">
                <v:textbox>
                  <w:txbxContent>
                    <w:p w:rsidR="00561BAD" w:rsidRDefault="00561BAD" w:rsidP="00561BAD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A122869" wp14:editId="45A4F765">
                            <wp:extent cx="3547745" cy="1969135"/>
                            <wp:effectExtent l="0" t="0" r="0" b="0"/>
                            <wp:docPr id="100" name="Image 1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47745" cy="19691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561BAD" w:rsidRPr="003407EA">
        <w:rPr>
          <w:rFonts w:ascii="Andalus" w:hAnsi="Andalus" w:cs="Andalus"/>
          <w:b/>
          <w:bCs/>
          <w:sz w:val="26"/>
          <w:szCs w:val="26"/>
          <w:rtl/>
        </w:rPr>
        <w:t>يُطل أيوب من شرفة العمارة ليرى رافعة في ورشة بناء</w:t>
      </w:r>
      <w:proofErr w:type="gramStart"/>
      <w:r w:rsidR="00561BAD" w:rsidRPr="003407EA">
        <w:rPr>
          <w:rFonts w:ascii="Andalus" w:hAnsi="Andalus" w:cs="Andalus"/>
          <w:b/>
          <w:bCs/>
          <w:sz w:val="26"/>
          <w:szCs w:val="26"/>
          <w:rtl/>
        </w:rPr>
        <w:t xml:space="preserve"> ,</w:t>
      </w:r>
      <w:proofErr w:type="gramEnd"/>
      <w:r w:rsidR="00561BAD" w:rsidRPr="003407EA">
        <w:rPr>
          <w:rFonts w:ascii="Andalus" w:hAnsi="Andalus" w:cs="Andalus"/>
          <w:b/>
          <w:bCs/>
          <w:sz w:val="26"/>
          <w:szCs w:val="26"/>
          <w:rtl/>
        </w:rPr>
        <w:t xml:space="preserve"> فأخذه الفضول لحساب بعض القياسات بتوظيف ما</w:t>
      </w:r>
      <w:r w:rsidR="00561BAD" w:rsidRPr="003407EA">
        <w:rPr>
          <w:rFonts w:hint="cs"/>
          <w:sz w:val="26"/>
          <w:szCs w:val="26"/>
          <w:rtl/>
        </w:rPr>
        <w:t xml:space="preserve"> </w:t>
      </w:r>
      <w:r w:rsidR="00561BAD" w:rsidRPr="003407EA">
        <w:rPr>
          <w:rFonts w:ascii="Andalus" w:hAnsi="Andalus" w:cs="Andalus" w:hint="cs"/>
          <w:b/>
          <w:bCs/>
          <w:sz w:val="26"/>
          <w:szCs w:val="26"/>
          <w:rtl/>
        </w:rPr>
        <w:t>درس</w:t>
      </w:r>
      <w:r w:rsidR="00561BAD" w:rsidRPr="003407EA">
        <w:rPr>
          <w:rFonts w:ascii="Andalus" w:hAnsi="Andalus" w:cs="Andalus"/>
          <w:b/>
          <w:bCs/>
          <w:sz w:val="26"/>
          <w:szCs w:val="26"/>
          <w:rtl/>
        </w:rPr>
        <w:t xml:space="preserve">  </w:t>
      </w:r>
      <w:r w:rsidR="00561BAD" w:rsidRPr="003407EA">
        <w:rPr>
          <w:rFonts w:ascii="Andalus" w:hAnsi="Andalus" w:cs="Andalus" w:hint="cs"/>
          <w:b/>
          <w:bCs/>
          <w:sz w:val="26"/>
          <w:szCs w:val="26"/>
          <w:rtl/>
        </w:rPr>
        <w:t>أنظر</w:t>
      </w:r>
      <w:r w:rsidR="00561BAD"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="00561BAD" w:rsidRPr="003407EA">
        <w:rPr>
          <w:rFonts w:ascii="Andalus" w:hAnsi="Andalus" w:cs="Andalus" w:hint="cs"/>
          <w:b/>
          <w:bCs/>
          <w:sz w:val="26"/>
          <w:szCs w:val="26"/>
          <w:rtl/>
        </w:rPr>
        <w:t>الشكل</w:t>
      </w:r>
      <w:r w:rsidR="00561BAD" w:rsidRPr="003407EA">
        <w:rPr>
          <w:rFonts w:ascii="Andalus" w:hAnsi="Andalus" w:cs="Andalus"/>
          <w:b/>
          <w:bCs/>
          <w:sz w:val="26"/>
          <w:szCs w:val="26"/>
          <w:rtl/>
        </w:rPr>
        <w:t xml:space="preserve"> , </w:t>
      </w:r>
      <w:r w:rsidR="00561BAD" w:rsidRPr="003407EA">
        <w:rPr>
          <w:rFonts w:ascii="Andalus" w:hAnsi="Andalus" w:cs="Andalus" w:hint="cs"/>
          <w:b/>
          <w:bCs/>
          <w:sz w:val="26"/>
          <w:szCs w:val="26"/>
          <w:rtl/>
        </w:rPr>
        <w:t>القياسات</w:t>
      </w:r>
      <w:r w:rsidR="00561BAD"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="00561BAD" w:rsidRPr="003407EA">
        <w:rPr>
          <w:rFonts w:ascii="Andalus" w:hAnsi="Andalus" w:cs="Andalus" w:hint="cs"/>
          <w:b/>
          <w:bCs/>
          <w:sz w:val="26"/>
          <w:szCs w:val="26"/>
          <w:rtl/>
        </w:rPr>
        <w:t>غير</w:t>
      </w:r>
      <w:r w:rsidR="00561BAD"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="00561BAD" w:rsidRPr="003407EA">
        <w:rPr>
          <w:rFonts w:ascii="Andalus" w:hAnsi="Andalus" w:cs="Andalus" w:hint="cs"/>
          <w:b/>
          <w:bCs/>
          <w:sz w:val="26"/>
          <w:szCs w:val="26"/>
          <w:rtl/>
        </w:rPr>
        <w:t>حقيقية.</w:t>
      </w:r>
    </w:p>
    <w:p w:rsidR="00561BAD" w:rsidRPr="003407EA" w:rsidRDefault="00561BAD" w:rsidP="00561BAD">
      <w:pPr>
        <w:jc w:val="right"/>
        <w:rPr>
          <w:rFonts w:ascii="Andalus" w:hAnsi="Andalus" w:cs="Andalus"/>
          <w:b/>
          <w:bCs/>
          <w:sz w:val="26"/>
          <w:szCs w:val="26"/>
          <w:rtl/>
        </w:rPr>
      </w:pP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إليك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قياسات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تي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يريد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أيوب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حسابها</w:t>
      </w:r>
    </w:p>
    <w:p w:rsidR="003407EA" w:rsidRPr="003407EA" w:rsidRDefault="003407EA" w:rsidP="003407EA">
      <w:pPr>
        <w:jc w:val="right"/>
        <w:rPr>
          <w:rFonts w:ascii="Andalus" w:hAnsi="Andalus" w:cs="Andalus"/>
          <w:b/>
          <w:bCs/>
          <w:sz w:val="26"/>
          <w:szCs w:val="26"/>
          <w:rtl/>
        </w:rPr>
      </w:pP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ارتفاع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ذي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يرى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منه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را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رفعة</w:t>
      </w:r>
      <w:r w:rsidRPr="003407EA">
        <w:rPr>
          <w:rFonts w:ascii="Andalus" w:hAnsi="Andalus" w:cs="Andalus"/>
          <w:b/>
          <w:bCs/>
          <w:sz w:val="26"/>
          <w:szCs w:val="26"/>
        </w:rPr>
        <w:t xml:space="preserve"> .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1</w:t>
      </w:r>
    </w:p>
    <w:p w:rsidR="003407EA" w:rsidRPr="003407EA" w:rsidRDefault="003407EA" w:rsidP="003407EA">
      <w:pPr>
        <w:jc w:val="right"/>
        <w:rPr>
          <w:rFonts w:ascii="Andalus" w:hAnsi="Andalus" w:cs="Andalus"/>
          <w:b/>
          <w:bCs/>
          <w:sz w:val="26"/>
          <w:szCs w:val="26"/>
          <w:rtl/>
        </w:rPr>
      </w:pP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رتفاع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را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رفعة</w:t>
      </w:r>
      <w:r w:rsidRPr="003407EA">
        <w:rPr>
          <w:rFonts w:ascii="Andalus" w:hAnsi="Andalus" w:cs="Andalus"/>
          <w:b/>
          <w:bCs/>
          <w:sz w:val="26"/>
          <w:szCs w:val="26"/>
        </w:rPr>
        <w:t xml:space="preserve"> .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2</w:t>
      </w:r>
    </w:p>
    <w:p w:rsidR="003407EA" w:rsidRPr="003407EA" w:rsidRDefault="003407EA" w:rsidP="003407EA">
      <w:pPr>
        <w:jc w:val="right"/>
        <w:rPr>
          <w:rFonts w:ascii="Andalus" w:hAnsi="Andalus" w:cs="Andalus"/>
          <w:b/>
          <w:bCs/>
          <w:sz w:val="26"/>
          <w:szCs w:val="26"/>
          <w:rtl/>
        </w:rPr>
      </w:pPr>
      <w:r w:rsidRPr="003407EA">
        <w:rPr>
          <w:sz w:val="26"/>
          <w:szCs w:val="26"/>
        </w:rPr>
        <w:t xml:space="preserve"> </w:t>
      </w:r>
      <w:r w:rsidRPr="003407EA">
        <w:rPr>
          <w:rFonts w:ascii="Andalus" w:hAnsi="Andalus" w:cs="Andalus"/>
          <w:b/>
          <w:bCs/>
          <w:sz w:val="26"/>
          <w:szCs w:val="26"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ز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وية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تي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يرى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بها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ز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رفعة</w:t>
      </w:r>
      <w:r w:rsidRPr="003407EA">
        <w:rPr>
          <w:rFonts w:ascii="Andalus" w:hAnsi="Andalus" w:cs="Andalus"/>
          <w:b/>
          <w:bCs/>
          <w:sz w:val="26"/>
          <w:szCs w:val="26"/>
        </w:rPr>
        <w:t xml:space="preserve"> .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3</w:t>
      </w:r>
    </w:p>
    <w:p w:rsidR="003407EA" w:rsidRPr="003407EA" w:rsidRDefault="003407EA" w:rsidP="003407EA">
      <w:pPr>
        <w:jc w:val="right"/>
        <w:rPr>
          <w:rFonts w:ascii="Andalus" w:hAnsi="Andalus" w:cs="Andalus"/>
          <w:b/>
          <w:bCs/>
          <w:sz w:val="26"/>
          <w:szCs w:val="26"/>
          <w:rtl/>
        </w:rPr>
      </w:pP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ساعد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أيوب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في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إنجاز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هذه</w:t>
      </w:r>
      <w:r w:rsidRPr="003407EA">
        <w:rPr>
          <w:rFonts w:ascii="Andalus" w:hAnsi="Andalus" w:cs="Andalus"/>
          <w:b/>
          <w:bCs/>
          <w:sz w:val="26"/>
          <w:szCs w:val="26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6"/>
          <w:szCs w:val="26"/>
          <w:rtl/>
        </w:rPr>
        <w:t>الحسابات</w:t>
      </w:r>
    </w:p>
    <w:p w:rsidR="00E67BB2" w:rsidRPr="00C2451D" w:rsidRDefault="003407EA" w:rsidP="00C2451D">
      <w:pPr>
        <w:jc w:val="right"/>
        <w:rPr>
          <w:rFonts w:ascii="Andalus" w:hAnsi="Andalus" w:cs="Andalus"/>
          <w:b/>
          <w:bCs/>
          <w:sz w:val="24"/>
          <w:szCs w:val="24"/>
          <w:rtl/>
        </w:rPr>
      </w:pPr>
      <w:r w:rsidRPr="003407EA">
        <w:rPr>
          <w:rFonts w:ascii="Andalus" w:hAnsi="Andalus" w:cs="Andalus"/>
          <w:b/>
          <w:bCs/>
          <w:sz w:val="24"/>
          <w:szCs w:val="24"/>
        </w:rPr>
        <w:t xml:space="preserve"> </w:t>
      </w:r>
      <w:proofErr w:type="gramStart"/>
      <w:r w:rsidRPr="003407EA">
        <w:rPr>
          <w:rFonts w:ascii="Andalus" w:hAnsi="Andalus" w:cs="Andalus" w:hint="cs"/>
          <w:b/>
          <w:bCs/>
          <w:sz w:val="24"/>
          <w:szCs w:val="24"/>
          <w:rtl/>
        </w:rPr>
        <w:t>ملاحظة</w:t>
      </w:r>
      <w:r w:rsidRPr="003407EA">
        <w:rPr>
          <w:rFonts w:ascii="Andalus" w:hAnsi="Andalus" w:cs="Andalus"/>
          <w:b/>
          <w:bCs/>
          <w:sz w:val="24"/>
          <w:szCs w:val="24"/>
          <w:rtl/>
        </w:rPr>
        <w:t xml:space="preserve"> :</w:t>
      </w:r>
      <w:proofErr w:type="gramEnd"/>
      <w:r w:rsidRPr="003407EA">
        <w:rPr>
          <w:rFonts w:ascii="Andalus" w:hAnsi="Andalus" w:cs="Andalus"/>
          <w:b/>
          <w:bCs/>
          <w:sz w:val="24"/>
          <w:szCs w:val="24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4"/>
          <w:szCs w:val="24"/>
          <w:rtl/>
        </w:rPr>
        <w:t>تُدور</w:t>
      </w:r>
      <w:r w:rsidRPr="003407EA">
        <w:rPr>
          <w:rFonts w:ascii="Andalus" w:hAnsi="Andalus" w:cs="Andalus"/>
          <w:b/>
          <w:bCs/>
          <w:sz w:val="24"/>
          <w:szCs w:val="24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4"/>
          <w:szCs w:val="24"/>
          <w:rtl/>
        </w:rPr>
        <w:t>النتائج</w:t>
      </w:r>
      <w:r w:rsidRPr="003407EA">
        <w:rPr>
          <w:rFonts w:ascii="Andalus" w:hAnsi="Andalus" w:cs="Andalus"/>
          <w:b/>
          <w:bCs/>
          <w:sz w:val="24"/>
          <w:szCs w:val="24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4"/>
          <w:szCs w:val="24"/>
          <w:rtl/>
        </w:rPr>
        <w:t>غير</w:t>
      </w:r>
      <w:r w:rsidRPr="003407EA">
        <w:rPr>
          <w:rFonts w:ascii="Andalus" w:hAnsi="Andalus" w:cs="Andalus"/>
          <w:b/>
          <w:bCs/>
          <w:sz w:val="24"/>
          <w:szCs w:val="24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4"/>
          <w:szCs w:val="24"/>
          <w:rtl/>
        </w:rPr>
        <w:t>المضبوطة</w:t>
      </w:r>
      <w:r w:rsidRPr="003407EA">
        <w:rPr>
          <w:rFonts w:ascii="Andalus" w:hAnsi="Andalus" w:cs="Andalus"/>
          <w:b/>
          <w:bCs/>
          <w:sz w:val="24"/>
          <w:szCs w:val="24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4"/>
          <w:szCs w:val="24"/>
          <w:rtl/>
        </w:rPr>
        <w:t>إلى</w:t>
      </w:r>
      <w:r w:rsidRPr="003407EA">
        <w:rPr>
          <w:rFonts w:ascii="Andalus" w:hAnsi="Andalus" w:cs="Andalus"/>
          <w:b/>
          <w:bCs/>
          <w:sz w:val="24"/>
          <w:szCs w:val="24"/>
          <w:rtl/>
        </w:rPr>
        <w:t xml:space="preserve"> </w:t>
      </w:r>
      <w:r w:rsidRPr="003407EA">
        <w:rPr>
          <w:rFonts w:ascii="Andalus" w:hAnsi="Andalus" w:cs="Andalus" w:hint="cs"/>
          <w:b/>
          <w:bCs/>
          <w:sz w:val="24"/>
          <w:szCs w:val="24"/>
          <w:rtl/>
        </w:rPr>
        <w:t>0.1</w:t>
      </w:r>
    </w:p>
    <w:p w:rsidR="00E67BB2" w:rsidRDefault="00C2451D" w:rsidP="000450F0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C513F25" wp14:editId="13F031F4">
                <wp:simplePos x="0" y="0"/>
                <wp:positionH relativeFrom="column">
                  <wp:posOffset>3872230</wp:posOffset>
                </wp:positionH>
                <wp:positionV relativeFrom="paragraph">
                  <wp:posOffset>7620</wp:posOffset>
                </wp:positionV>
                <wp:extent cx="2066925" cy="381000"/>
                <wp:effectExtent l="0" t="0" r="28575" b="19050"/>
                <wp:wrapNone/>
                <wp:docPr id="112" name="Rectangle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925" cy="38100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2451D" w:rsidRPr="00790A22" w:rsidRDefault="00C2451D" w:rsidP="00C2451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6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C2451D" w:rsidRDefault="00C2451D" w:rsidP="00C2451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C513F25" id="Rectangle 112" o:spid="_x0000_s1043" style="position:absolute;margin-left:304.9pt;margin-top:.6pt;width:162.75pt;height:30pt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textbox>
                  <w:txbxContent>
                    <w:p w:rsidR="00C2451D" w:rsidRPr="00790A22" w:rsidRDefault="00C2451D" w:rsidP="00C2451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06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C2451D" w:rsidRDefault="00C2451D" w:rsidP="00C2451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E67BB2" w:rsidRDefault="00C2451D" w:rsidP="000450F0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85A3285" wp14:editId="6750F740">
                <wp:simplePos x="0" y="0"/>
                <wp:positionH relativeFrom="column">
                  <wp:posOffset>843280</wp:posOffset>
                </wp:positionH>
                <wp:positionV relativeFrom="paragraph">
                  <wp:posOffset>160020</wp:posOffset>
                </wp:positionV>
                <wp:extent cx="5562600" cy="742950"/>
                <wp:effectExtent l="0" t="0" r="0" b="0"/>
                <wp:wrapNone/>
                <wp:docPr id="117" name="Rectangle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62600" cy="7429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2451D" w:rsidRPr="00C2451D" w:rsidRDefault="00C2451D" w:rsidP="00C2451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C2451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قرر </w:t>
                            </w:r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عم جابر تزيي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ن </w:t>
                            </w:r>
                            <w:r w:rsidRPr="00C2451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أحد الجدران الخارجية لمنزله وذلك بتركيب بلاط السيراميك له </w:t>
                            </w:r>
                          </w:p>
                          <w:p w:rsidR="00C2451D" w:rsidRPr="00C2451D" w:rsidRDefault="00C2451D" w:rsidP="00C2451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C2451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لتساعد العم </w:t>
                            </w:r>
                            <w:r w:rsidR="00146404" w:rsidRPr="00C2451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في تحديد</w:t>
                            </w:r>
                            <w:r w:rsidRPr="00C2451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الكلفة الاجمالية لهذا العمل قدمت لك هذه السندات</w:t>
                            </w:r>
                            <w:r w:rsidR="00146404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  <w:r w:rsidRPr="00C2451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146404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(وحدة الطول هي المتر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5A3285" id="Rectangle 117" o:spid="_x0000_s1044" style="position:absolute;margin-left:66.4pt;margin-top:12.6pt;width:438pt;height:58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" fillcolor="white [3201]" stroked="f" strokeweight="1pt">
                <v:textbox>
                  <w:txbxContent>
                    <w:p w:rsidR="00C2451D" w:rsidRPr="00C2451D" w:rsidRDefault="00C2451D" w:rsidP="00C2451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C2451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قرر </w:t>
                      </w:r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عم جابر تزيي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ن </w:t>
                      </w:r>
                      <w:r w:rsidRPr="00C2451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أحد الجدران الخارجية لمنزله وذلك بتركيب بلاط السيراميك له </w:t>
                      </w:r>
                    </w:p>
                    <w:p w:rsidR="00C2451D" w:rsidRPr="00C2451D" w:rsidRDefault="00C2451D" w:rsidP="00C2451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</w:rPr>
                      </w:pPr>
                      <w:r w:rsidRPr="00C2451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لتساعد العم </w:t>
                      </w:r>
                      <w:r w:rsidR="00146404" w:rsidRPr="00C2451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في تحديد</w:t>
                      </w:r>
                      <w:r w:rsidRPr="00C2451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الكلفة الاجمالية لهذا العمل قدمت لك هذه السندات</w:t>
                      </w:r>
                      <w:r w:rsidR="00146404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:</w:t>
                      </w:r>
                      <w:r w:rsidRPr="00C2451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146404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(وحدة الطول هي المتر)</w:t>
                      </w:r>
                    </w:p>
                  </w:txbxContent>
                </v:textbox>
              </v:rect>
            </w:pict>
          </mc:Fallback>
        </mc:AlternateContent>
      </w:r>
    </w:p>
    <w:p w:rsidR="00C2451D" w:rsidRDefault="00C2451D" w:rsidP="000450F0">
      <w:pPr>
        <w:rPr>
          <w:rtl/>
        </w:rPr>
      </w:pPr>
    </w:p>
    <w:p w:rsidR="00C2451D" w:rsidRDefault="00146404" w:rsidP="000450F0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72A6A68" wp14:editId="4140ECFA">
                <wp:simplePos x="0" y="0"/>
                <wp:positionH relativeFrom="column">
                  <wp:posOffset>-585470</wp:posOffset>
                </wp:positionH>
                <wp:positionV relativeFrom="paragraph">
                  <wp:posOffset>370840</wp:posOffset>
                </wp:positionV>
                <wp:extent cx="4029075" cy="2228850"/>
                <wp:effectExtent l="0" t="0" r="9525" b="0"/>
                <wp:wrapNone/>
                <wp:docPr id="101" name="Rectangle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29075" cy="22288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07EA" w:rsidRDefault="003407EA" w:rsidP="003407EA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1C28086" wp14:editId="4DC9793C">
                                  <wp:extent cx="3833495" cy="2105025"/>
                                  <wp:effectExtent l="0" t="0" r="0" b="9525"/>
                                  <wp:docPr id="103" name="Image 1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833495" cy="21050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2A6A68" id="Rectangle 101" o:spid="_x0000_s1045" style="position:absolute;margin-left:-46.1pt;margin-top:29.2pt;width:317.25pt;height:175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" fillcolor="white [3201]" stroked="f" strokeweight="1pt">
                <v:textbox>
                  <w:txbxContent>
                    <w:p w:rsidR="003407EA" w:rsidRDefault="003407EA" w:rsidP="003407EA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71C28086" wp14:editId="4DC9793C">
                            <wp:extent cx="3833495" cy="2105025"/>
                            <wp:effectExtent l="0" t="0" r="0" b="9525"/>
                            <wp:docPr id="103" name="Image 1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833495" cy="21050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E67BB2" w:rsidRDefault="00146404" w:rsidP="000450F0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1960F7A" wp14:editId="54DCA6C4">
                <wp:simplePos x="0" y="0"/>
                <wp:positionH relativeFrom="page">
                  <wp:align>right</wp:align>
                </wp:positionH>
                <wp:positionV relativeFrom="paragraph">
                  <wp:posOffset>124460</wp:posOffset>
                </wp:positionV>
                <wp:extent cx="3143250" cy="2095500"/>
                <wp:effectExtent l="0" t="0" r="0" b="0"/>
                <wp:wrapNone/>
                <wp:docPr id="104" name="Rectangle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0" cy="20955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07EA" w:rsidRDefault="003407EA" w:rsidP="003407EA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BD8EB90" wp14:editId="3BD1CC41">
                                  <wp:extent cx="2947670" cy="1895475"/>
                                  <wp:effectExtent l="0" t="0" r="5080" b="9525"/>
                                  <wp:docPr id="105" name="Image 1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47670" cy="1895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1960F7A" id="Rectangle 104" o:spid="_x0000_s1046" style="position:absolute;margin-left:196.3pt;margin-top:9.8pt;width:247.5pt;height:165pt;z-index:251691008;visibility:visible;mso-wrap-style:square;mso-wrap-distance-left:9pt;mso-wrap-distance-top:0;mso-wrap-distance-right:9pt;mso-wrap-distance-bottom:0;mso-position-horizontal:right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" fillcolor="white [3201]" stroked="f" strokeweight="1pt">
                <v:textbox>
                  <w:txbxContent>
                    <w:p w:rsidR="003407EA" w:rsidRDefault="003407EA" w:rsidP="003407EA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2BD8EB90" wp14:editId="3BD1CC41">
                            <wp:extent cx="2947670" cy="1895475"/>
                            <wp:effectExtent l="0" t="0" r="5080" b="9525"/>
                            <wp:docPr id="105" name="Image 1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947670" cy="18954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146404" w:rsidP="000450F0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5923909" wp14:editId="15A2DA2D">
                <wp:simplePos x="0" y="0"/>
                <wp:positionH relativeFrom="column">
                  <wp:posOffset>1214755</wp:posOffset>
                </wp:positionH>
                <wp:positionV relativeFrom="paragraph">
                  <wp:posOffset>31115</wp:posOffset>
                </wp:positionV>
                <wp:extent cx="5010150" cy="400050"/>
                <wp:effectExtent l="0" t="0" r="0" b="0"/>
                <wp:wrapNone/>
                <wp:docPr id="118" name="Rectangle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10150" cy="4000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46404" w:rsidRDefault="00146404" w:rsidP="00146404">
                            <w:pPr>
                              <w:pStyle w:val="Paragraphedeliste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146404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عتمادا على السندات وبتجنيد معارفك أحسب التكلفة الاجمالية لهذا العمل</w:t>
                            </w:r>
                          </w:p>
                          <w:p w:rsidR="00146404" w:rsidRPr="00146404" w:rsidRDefault="00146404" w:rsidP="00146404">
                            <w:pPr>
                              <w:pStyle w:val="Paragraphedeliste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46404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5923909" id="Rectangle 118" o:spid="_x0000_s1047" style="position:absolute;margin-left:95.65pt;margin-top:2.45pt;width:394.5pt;height:31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" fillcolor="white [3201]" stroked="f" strokeweight="1pt">
                <v:textbox>
                  <w:txbxContent>
                    <w:p w:rsidR="00146404" w:rsidRDefault="00146404" w:rsidP="00146404">
                      <w:pPr>
                        <w:pStyle w:val="Paragraphedeliste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146404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عتمادا على السندات وبتجنيد معارفك أحسب التكلفة الاجمالية لهذا العمل</w:t>
                      </w:r>
                    </w:p>
                    <w:p w:rsidR="00146404" w:rsidRPr="00146404" w:rsidRDefault="00146404" w:rsidP="00146404">
                      <w:pPr>
                        <w:pStyle w:val="Paragraphedeliste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</w:rPr>
                      </w:pPr>
                      <w:r w:rsidRPr="00146404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:rsidR="00E67BB2" w:rsidRDefault="001111FB" w:rsidP="000450F0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15DD439" wp14:editId="77A3598F">
                <wp:simplePos x="0" y="0"/>
                <wp:positionH relativeFrom="column">
                  <wp:posOffset>4177030</wp:posOffset>
                </wp:positionH>
                <wp:positionV relativeFrom="paragraph">
                  <wp:posOffset>175260</wp:posOffset>
                </wp:positionV>
                <wp:extent cx="2038350" cy="333375"/>
                <wp:effectExtent l="57150" t="38100" r="57150" b="85725"/>
                <wp:wrapNone/>
                <wp:docPr id="113" name="Rectangle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333375"/>
                        </a:xfrm>
                        <a:prstGeom prst="rect">
                          <a:avLst/>
                        </a:prstGeom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2451D" w:rsidRPr="00790A22" w:rsidRDefault="00C2451D" w:rsidP="00CB64C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CB64C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7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C2451D" w:rsidRDefault="00C2451D" w:rsidP="00C2451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5DD439" id="Rectangle 113" o:spid="_x0000_s1048" style="position:absolute;margin-left:328.9pt;margin-top:13.8pt;width:160.5pt;height:26.25pt;z-index:25169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" fillcolor="#ffc310 [3031]" stroked="f">
                <v:fill color2="#fcbd00 [3175]" rotate="t" colors="0 #ffc746;.5 #ffc600;1 #e5b600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:rsidR="00C2451D" w:rsidRPr="00790A22" w:rsidRDefault="00C2451D" w:rsidP="00CB64C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CB64C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07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C2451D" w:rsidRDefault="00C2451D" w:rsidP="00C2451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146404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4276372" wp14:editId="461EC9B5">
                <wp:simplePos x="0" y="0"/>
                <wp:positionH relativeFrom="page">
                  <wp:align>left</wp:align>
                </wp:positionH>
                <wp:positionV relativeFrom="paragraph">
                  <wp:posOffset>154940</wp:posOffset>
                </wp:positionV>
                <wp:extent cx="2924175" cy="3162300"/>
                <wp:effectExtent l="0" t="0" r="9525" b="0"/>
                <wp:wrapNone/>
                <wp:docPr id="106" name="Rectangle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4175" cy="31623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2451D" w:rsidRDefault="00C2451D" w:rsidP="00146404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38273CE" wp14:editId="0EA16D19">
                                  <wp:extent cx="2795905" cy="3010535"/>
                                  <wp:effectExtent l="0" t="0" r="4445" b="0"/>
                                  <wp:docPr id="123" name="Image 1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27"/>
                                          <a:srcRect l="7848" t="1557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95905" cy="30105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4276372" id="Rectangle 106" o:spid="_x0000_s1049" style="position:absolute;margin-left:0;margin-top:12.2pt;width:230.25pt;height:249pt;z-index:251692032;visibility:visible;mso-wrap-style:square;mso-width-percent:0;mso-wrap-distance-left:9pt;mso-wrap-distance-top:0;mso-wrap-distance-right:9pt;mso-wrap-distance-bottom:0;mso-position-horizontal:left;mso-position-horizontal-relative:page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" fillcolor="white [3201]" stroked="f" strokeweight="1pt">
                <v:textbox>
                  <w:txbxContent>
                    <w:p w:rsidR="00C2451D" w:rsidRDefault="00C2451D" w:rsidP="00146404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38273CE" wp14:editId="0EA16D19">
                            <wp:extent cx="2795905" cy="3010535"/>
                            <wp:effectExtent l="0" t="0" r="4445" b="0"/>
                            <wp:docPr id="123" name="Image 1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27"/>
                                    <a:srcRect l="7848" t="1557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795905" cy="301053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E67BB2" w:rsidRDefault="00E67BB2" w:rsidP="000450F0">
      <w:pPr>
        <w:rPr>
          <w:rtl/>
        </w:rPr>
      </w:pPr>
    </w:p>
    <w:p w:rsidR="00E67BB2" w:rsidRDefault="00146404" w:rsidP="000450F0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C5CCA54" wp14:editId="1ECAD641">
                <wp:simplePos x="0" y="0"/>
                <wp:positionH relativeFrom="column">
                  <wp:posOffset>1995805</wp:posOffset>
                </wp:positionH>
                <wp:positionV relativeFrom="paragraph">
                  <wp:posOffset>44450</wp:posOffset>
                </wp:positionV>
                <wp:extent cx="4519295" cy="2247900"/>
                <wp:effectExtent l="0" t="0" r="0" b="0"/>
                <wp:wrapNone/>
                <wp:docPr id="119" name="Rectangle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9295" cy="22479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46404" w:rsidRPr="00B3373D" w:rsidRDefault="00146404" w:rsidP="00B3373D">
                            <w:pPr>
                              <w:spacing w:line="240" w:lineRule="auto"/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يعاني السيد محمد من ارتفاع فاتورة الكهرباء نظرا لعمله في الورشة بالانارة طوال الوقت </w:t>
                            </w:r>
                          </w:p>
                          <w:p w:rsidR="00146404" w:rsidRPr="00B3373D" w:rsidRDefault="00146404" w:rsidP="00B3373D">
                            <w:pPr>
                              <w:spacing w:line="240" w:lineRule="auto"/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فقرر العمل على إعادة تهيئة واجهتي سطح ورشته (الواجهتان شكلهما مستطيل)</w:t>
                            </w:r>
                          </w:p>
                          <w:p w:rsidR="00146404" w:rsidRPr="00B3373D" w:rsidRDefault="00146404" w:rsidP="00B3373D">
                            <w:pPr>
                              <w:spacing w:line="240" w:lineRule="auto"/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وتغطيتهما بصفائح زجاجية قصد الاستفادة من دخول ضوء الشمس الطبيعي كما هو موضح في الشكل المقابل حيث الاطوال </w:t>
                            </w:r>
                            <w:proofErr w:type="gramStart"/>
                            <w:r w:rsidR="00B3373D" w:rsidRPr="00B3373D">
                              <w:rPr>
                                <w:rFonts w:ascii="Andalus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بالمتر :</w:t>
                            </w:r>
                            <w:proofErr w:type="gramEnd"/>
                          </w:p>
                          <w:p w:rsidR="00146404" w:rsidRPr="00B3373D" w:rsidRDefault="00146404" w:rsidP="00B3373D">
                            <w:pPr>
                              <w:spacing w:line="240" w:lineRule="auto"/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-اقترح عليه المختص ان تكون الصفائح مربعة الشكل </w:t>
                            </w:r>
                            <w:r w:rsidR="00B3373D" w:rsidRPr="00B3373D">
                              <w:rPr>
                                <w:rFonts w:ascii="Andalus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وبأكبر</w:t>
                            </w: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ضلع بالسنتمتر علما ان الواجهة </w:t>
                            </w:r>
                            <w:proofErr w:type="gramStart"/>
                            <w:r w:rsidR="00B3373D"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DC</w:t>
                            </w: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BA </w:t>
                            </w:r>
                            <w:r w:rsidR="00B3373D"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مر</w:t>
                            </w:r>
                            <w:r w:rsidR="00B3373D">
                              <w:rPr>
                                <w:rFonts w:ascii="Andalus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ب</w:t>
                            </w:r>
                            <w:r w:rsidR="00B3373D"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ع</w:t>
                            </w:r>
                            <w:proofErr w:type="gramEnd"/>
                            <w:r w:rsidR="00B3373D"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الشكل </w:t>
                            </w:r>
                          </w:p>
                          <w:p w:rsidR="00B3373D" w:rsidRPr="00B3373D" w:rsidRDefault="00B3373D" w:rsidP="00B3373D">
                            <w:pPr>
                              <w:spacing w:line="240" w:lineRule="auto"/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-أوجد عدد الصفائح الزجاجية اللازمة لتغطية السطح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5CCA54" id="Rectangle 119" o:spid="_x0000_s1050" style="position:absolute;margin-left:157.15pt;margin-top:3.5pt;width:355.85pt;height:177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" fillcolor="white [3201]" stroked="f" strokeweight="1pt">
                <v:textbox>
                  <w:txbxContent>
                    <w:p w:rsidR="00146404" w:rsidRPr="00B3373D" w:rsidRDefault="00146404" w:rsidP="00B3373D">
                      <w:pPr>
                        <w:spacing w:line="240" w:lineRule="auto"/>
                        <w:jc w:val="center"/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يعاني السيد محمد من ارتفاع فاتورة الكهرباء نظرا لعمله في الورشة بالانارة طوال الوقت </w:t>
                      </w:r>
                    </w:p>
                    <w:p w:rsidR="00146404" w:rsidRPr="00B3373D" w:rsidRDefault="00146404" w:rsidP="00B3373D">
                      <w:pPr>
                        <w:spacing w:line="240" w:lineRule="auto"/>
                        <w:jc w:val="center"/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>فقرر العمل على إعادة تهيئة واجهتي سطح ورشته (الواجهتان شكلهما مستطيل)</w:t>
                      </w:r>
                    </w:p>
                    <w:p w:rsidR="00146404" w:rsidRPr="00B3373D" w:rsidRDefault="00146404" w:rsidP="00B3373D">
                      <w:pPr>
                        <w:spacing w:line="240" w:lineRule="auto"/>
                        <w:jc w:val="center"/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وتغطيتهما بصفائح زجاجية قصد الاستفادة من دخول ضوء الشمس الطبيعي كما هو موضح في الشكل المقابل حيث الاطوال </w:t>
                      </w:r>
                      <w:proofErr w:type="gramStart"/>
                      <w:r w:rsidR="00B3373D" w:rsidRPr="00B3373D">
                        <w:rPr>
                          <w:rFonts w:ascii="Andalus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>بالمتر :</w:t>
                      </w:r>
                      <w:proofErr w:type="gramEnd"/>
                    </w:p>
                    <w:p w:rsidR="00146404" w:rsidRPr="00B3373D" w:rsidRDefault="00146404" w:rsidP="00B3373D">
                      <w:pPr>
                        <w:spacing w:line="240" w:lineRule="auto"/>
                        <w:jc w:val="center"/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-اقترح عليه المختص ان تكون الصفائح مربعة الشكل </w:t>
                      </w:r>
                      <w:r w:rsidR="00B3373D" w:rsidRPr="00B3373D">
                        <w:rPr>
                          <w:rFonts w:ascii="Andalus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>وبأكبر</w:t>
                      </w: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ضلع بالسنتمتر علما ان الواجهة </w:t>
                      </w:r>
                      <w:proofErr w:type="gramStart"/>
                      <w:r w:rsidR="00B3373D"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>DC</w:t>
                      </w: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BA </w:t>
                      </w:r>
                      <w:r w:rsidR="00B3373D"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مر</w:t>
                      </w:r>
                      <w:r w:rsidR="00B3373D">
                        <w:rPr>
                          <w:rFonts w:ascii="Andalus" w:hAnsi="Andalus" w:cs="Andalus" w:hint="cs"/>
                          <w:b/>
                          <w:bCs/>
                          <w:sz w:val="26"/>
                          <w:szCs w:val="26"/>
                          <w:rtl/>
                        </w:rPr>
                        <w:t>ب</w:t>
                      </w:r>
                      <w:r w:rsidR="00B3373D"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>ع</w:t>
                      </w:r>
                      <w:proofErr w:type="gramEnd"/>
                      <w:r w:rsidR="00B3373D"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الشكل </w:t>
                      </w:r>
                    </w:p>
                    <w:p w:rsidR="00B3373D" w:rsidRPr="00B3373D" w:rsidRDefault="00B3373D" w:rsidP="00B3373D">
                      <w:pPr>
                        <w:spacing w:line="240" w:lineRule="auto"/>
                        <w:jc w:val="center"/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</w:rPr>
                      </w:pP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-أوجد عدد الصفائح الزجاجية اللازمة لتغطية السطح </w:t>
                      </w:r>
                    </w:p>
                  </w:txbxContent>
                </v:textbox>
              </v:rect>
            </w:pict>
          </mc:Fallback>
        </mc:AlternateContent>
      </w: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DA5D61" w:rsidP="000450F0">
      <w:pPr>
        <w:rPr>
          <w:rtl/>
        </w:rPr>
      </w:pPr>
      <w:r>
        <w:rPr>
          <w:noProof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0A4BFB4" wp14:editId="3B5B2A8B">
                <wp:simplePos x="0" y="0"/>
                <wp:positionH relativeFrom="column">
                  <wp:posOffset>-728345</wp:posOffset>
                </wp:positionH>
                <wp:positionV relativeFrom="paragraph">
                  <wp:posOffset>-499745</wp:posOffset>
                </wp:positionV>
                <wp:extent cx="3819525" cy="2809875"/>
                <wp:effectExtent l="0" t="0" r="9525" b="9525"/>
                <wp:wrapNone/>
                <wp:docPr id="108" name="Rectangle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525" cy="28098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2451D" w:rsidRDefault="00C2451D" w:rsidP="00C2451D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336CD1F" wp14:editId="3867E8BE">
                                  <wp:extent cx="3676650" cy="2362200"/>
                                  <wp:effectExtent l="0" t="0" r="0" b="0"/>
                                  <wp:docPr id="124" name="Image 1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76650" cy="23622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A4BFB4" id="Rectangle 108" o:spid="_x0000_s1051" style="position:absolute;margin-left:-57.35pt;margin-top:-39.35pt;width:300.75pt;height:221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" fillcolor="white [3201]" stroked="f" strokeweight="1pt">
                <v:textbox>
                  <w:txbxContent>
                    <w:p w:rsidR="00C2451D" w:rsidRDefault="00C2451D" w:rsidP="00C2451D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336CD1F" wp14:editId="3867E8BE">
                            <wp:extent cx="3676650" cy="2362200"/>
                            <wp:effectExtent l="0" t="0" r="0" b="0"/>
                            <wp:docPr id="124" name="Image 1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76650" cy="23622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B3373D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E3FE84D" wp14:editId="44BF964F">
                <wp:simplePos x="0" y="0"/>
                <wp:positionH relativeFrom="column">
                  <wp:posOffset>2976880</wp:posOffset>
                </wp:positionH>
                <wp:positionV relativeFrom="paragraph">
                  <wp:posOffset>-109220</wp:posOffset>
                </wp:positionV>
                <wp:extent cx="3543300" cy="1962150"/>
                <wp:effectExtent l="0" t="0" r="0" b="0"/>
                <wp:wrapNone/>
                <wp:docPr id="125" name="Rectangle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0" cy="19621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373D" w:rsidRPr="00B3373D" w:rsidRDefault="00B3373D" w:rsidP="00B3373D">
                            <w:pPr>
                              <w:spacing w:line="240" w:lineRule="auto"/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لتفادي حوادث المرور التي يتعرض اليها التلاميذ اثناء خروجهم من المؤسسة قررت البلدية انشاء ممر علوي للراجلين لتجنب طريق السيارات فاستعانت بمقاول الذي قدم المخطط المقابل (الأطوال غير </w:t>
                            </w:r>
                            <w:proofErr w:type="gramStart"/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حقيقية )</w:t>
                            </w:r>
                            <w:proofErr w:type="gramEnd"/>
                          </w:p>
                          <w:p w:rsidR="00B3373D" w:rsidRPr="00B3373D" w:rsidRDefault="00B3373D" w:rsidP="00B3373D">
                            <w:pPr>
                              <w:spacing w:line="240" w:lineRule="auto"/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يعبر التلاميذ على طول الممر من </w:t>
                            </w:r>
                            <w:proofErr w:type="gramStart"/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نقطةAالى</w:t>
                            </w:r>
                            <w:proofErr w:type="gramEnd"/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D</w:t>
                            </w:r>
                          </w:p>
                          <w:p w:rsidR="00B3373D" w:rsidRPr="00B3373D" w:rsidRDefault="00B3373D" w:rsidP="00B3373D">
                            <w:pPr>
                              <w:spacing w:line="240" w:lineRule="auto"/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B3373D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-أحسب طول الممر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3FE84D" id="Rectangle 125" o:spid="_x0000_s1052" style="position:absolute;margin-left:234.4pt;margin-top:-8.6pt;width:279pt;height:154.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" fillcolor="white [3201]" stroked="f" strokeweight="1pt">
                <v:textbox>
                  <w:txbxContent>
                    <w:p w:rsidR="00B3373D" w:rsidRPr="00B3373D" w:rsidRDefault="00B3373D" w:rsidP="00B3373D">
                      <w:pPr>
                        <w:spacing w:line="240" w:lineRule="auto"/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لتفادي حوادث المرور التي يتعرض اليها التلاميذ اثناء خروجهم من المؤسسة قررت البلدية انشاء ممر علوي للراجلين لتجنب طريق السيارات فاستعانت بمقاول الذي قدم المخطط المقابل (الأطوال غير </w:t>
                      </w:r>
                      <w:proofErr w:type="gramStart"/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حقيقية )</w:t>
                      </w:r>
                      <w:proofErr w:type="gramEnd"/>
                    </w:p>
                    <w:p w:rsidR="00B3373D" w:rsidRPr="00B3373D" w:rsidRDefault="00B3373D" w:rsidP="00B3373D">
                      <w:pPr>
                        <w:spacing w:line="240" w:lineRule="auto"/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يعبر التلاميذ على طول الممر من </w:t>
                      </w:r>
                      <w:proofErr w:type="gramStart"/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نقطةAالى</w:t>
                      </w:r>
                      <w:proofErr w:type="gramEnd"/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D</w:t>
                      </w:r>
                    </w:p>
                    <w:p w:rsidR="00B3373D" w:rsidRPr="00B3373D" w:rsidRDefault="00B3373D" w:rsidP="00B3373D">
                      <w:pPr>
                        <w:spacing w:line="240" w:lineRule="auto"/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</w:rPr>
                      </w:pPr>
                      <w:r w:rsidRPr="00B3373D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-أحسب طول الممر  </w:t>
                      </w:r>
                    </w:p>
                  </w:txbxContent>
                </v:textbox>
              </v:rect>
            </w:pict>
          </mc:Fallback>
        </mc:AlternateContent>
      </w:r>
      <w:r w:rsidR="00B3373D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AD7B796" wp14:editId="50AAC2BE">
                <wp:simplePos x="0" y="0"/>
                <wp:positionH relativeFrom="column">
                  <wp:posOffset>4329430</wp:posOffset>
                </wp:positionH>
                <wp:positionV relativeFrom="paragraph">
                  <wp:posOffset>-643890</wp:posOffset>
                </wp:positionV>
                <wp:extent cx="1943100" cy="419100"/>
                <wp:effectExtent l="0" t="0" r="19050" b="19050"/>
                <wp:wrapNone/>
                <wp:docPr id="114" name="Rectangle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41910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2451D" w:rsidRPr="00790A22" w:rsidRDefault="00C2451D" w:rsidP="00CB64C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</w:t>
                            </w:r>
                            <w:r w:rsidR="00CB64C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8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C2451D" w:rsidRDefault="00C2451D" w:rsidP="00C2451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D7B796" id="Rectangle 114" o:spid="_x0000_s1053" style="position:absolute;margin-left:340.9pt;margin-top:-50.7pt;width:153pt;height:33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C2451D" w:rsidRPr="00790A22" w:rsidRDefault="00C2451D" w:rsidP="00CB64C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0</w:t>
                      </w:r>
                      <w:r w:rsidR="00CB64C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8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C2451D" w:rsidRDefault="00C2451D" w:rsidP="00C2451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DA5D61" w:rsidP="000450F0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B6A868C" wp14:editId="00B88925">
                <wp:simplePos x="0" y="0"/>
                <wp:positionH relativeFrom="page">
                  <wp:align>left</wp:align>
                </wp:positionH>
                <wp:positionV relativeFrom="paragraph">
                  <wp:posOffset>166370</wp:posOffset>
                </wp:positionV>
                <wp:extent cx="3804920" cy="3209925"/>
                <wp:effectExtent l="0" t="0" r="5080" b="9525"/>
                <wp:wrapNone/>
                <wp:docPr id="110" name="Rectangle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4920" cy="32099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2451D" w:rsidRDefault="00C2451D" w:rsidP="00C2451D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DDA0C3B" wp14:editId="7113FD16">
                                  <wp:extent cx="3709670" cy="2525395"/>
                                  <wp:effectExtent l="0" t="0" r="5080" b="8255"/>
                                  <wp:docPr id="111" name="Image 1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3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709670" cy="25253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B6A868C" id="Rectangle 110" o:spid="_x0000_s1054" style="position:absolute;margin-left:0;margin-top:13.1pt;width:299.6pt;height:252.75pt;z-index:251694080;visibility:visible;mso-wrap-style:square;mso-width-percent:0;mso-wrap-distance-left:9pt;mso-wrap-distance-top:0;mso-wrap-distance-right:9pt;mso-wrap-distance-bottom:0;mso-position-horizontal:left;mso-position-horizontal-relative:page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" fillcolor="white [3201]" stroked="f" strokeweight="1pt">
                <v:textbox>
                  <w:txbxContent>
                    <w:p w:rsidR="00C2451D" w:rsidRDefault="00C2451D" w:rsidP="00C2451D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3DDA0C3B" wp14:editId="7113FD16">
                            <wp:extent cx="3709670" cy="2525395"/>
                            <wp:effectExtent l="0" t="0" r="5080" b="8255"/>
                            <wp:docPr id="111" name="Image 1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9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30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709670" cy="25253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2721394" wp14:editId="2D65E504">
                <wp:simplePos x="0" y="0"/>
                <wp:positionH relativeFrom="margin">
                  <wp:posOffset>4367530</wp:posOffset>
                </wp:positionH>
                <wp:positionV relativeFrom="paragraph">
                  <wp:posOffset>5715</wp:posOffset>
                </wp:positionV>
                <wp:extent cx="1971675" cy="361950"/>
                <wp:effectExtent l="0" t="0" r="28575" b="19050"/>
                <wp:wrapNone/>
                <wp:docPr id="115" name="Rectangle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1675" cy="3619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2451D" w:rsidRPr="00790A22" w:rsidRDefault="00C2451D" w:rsidP="00CB64C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CB64C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9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: </w:t>
                            </w:r>
                          </w:p>
                          <w:p w:rsidR="00C2451D" w:rsidRDefault="00C2451D" w:rsidP="00C2451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721394" id="Rectangle 115" o:spid="_x0000_s1055" style="position:absolute;margin-left:343.9pt;margin-top:.45pt;width:155.25pt;height:28.5pt;z-index:251698176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" fillcolor="#5b9bd5 [3204]" strokecolor="#1f4d78 [1604]" strokeweight="1pt">
                <v:textbox>
                  <w:txbxContent>
                    <w:p w:rsidR="00C2451D" w:rsidRPr="00790A22" w:rsidRDefault="00C2451D" w:rsidP="00CB64C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CB64C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09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: </w:t>
                      </w:r>
                    </w:p>
                    <w:p w:rsidR="00C2451D" w:rsidRDefault="00C2451D" w:rsidP="00C2451D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E67BB2" w:rsidRDefault="00DA5D61" w:rsidP="000450F0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06FD082" wp14:editId="7C9EC0CC">
                <wp:simplePos x="0" y="0"/>
                <wp:positionH relativeFrom="column">
                  <wp:posOffset>2862580</wp:posOffset>
                </wp:positionH>
                <wp:positionV relativeFrom="paragraph">
                  <wp:posOffset>140335</wp:posOffset>
                </wp:positionV>
                <wp:extent cx="3752850" cy="2171700"/>
                <wp:effectExtent l="0" t="0" r="0" b="0"/>
                <wp:wrapNone/>
                <wp:docPr id="126" name="Rectangle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2850" cy="21717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5D61" w:rsidRPr="00DA5D61" w:rsidRDefault="00DA5D61" w:rsidP="00DA5D61">
                            <w:pPr>
                              <w:spacing w:line="240" w:lineRule="auto"/>
                              <w:jc w:val="right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شكل المقابل هو مخطط لتوصيل </w:t>
                            </w:r>
                            <w:r w:rsidRPr="00DA5D61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مدفأة</w:t>
                            </w:r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بالغاز مع ربطها </w:t>
                            </w:r>
                            <w:r w:rsidRPr="00DA5D61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بأنبوب</w:t>
                            </w:r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اخراج الدخان (الاطوال في الشكل غير حقيقية)</w:t>
                            </w:r>
                          </w:p>
                          <w:p w:rsidR="00DA5D61" w:rsidRPr="00DA5D61" w:rsidRDefault="00DA5D61" w:rsidP="00DA5D61">
                            <w:pPr>
                              <w:spacing w:line="240" w:lineRule="auto"/>
                              <w:jc w:val="right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ساعد علي في معرفة تكلفة هذا التوصيل علما </w:t>
                            </w:r>
                            <w:r w:rsidRPr="00DA5D61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:</w:t>
                            </w:r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  <w:p w:rsidR="00DA5D61" w:rsidRPr="00DA5D61" w:rsidRDefault="00DA5D61" w:rsidP="00DA5D61">
                            <w:pPr>
                              <w:spacing w:line="240" w:lineRule="auto"/>
                              <w:jc w:val="right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- سعر المتر الواحد من أنبوب الغاز </w:t>
                            </w:r>
                            <w:proofErr w:type="gramStart"/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هو  :</w:t>
                            </w:r>
                            <w:proofErr w:type="gramEnd"/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1200 دج  </w:t>
                            </w:r>
                          </w:p>
                          <w:p w:rsidR="00DA5D61" w:rsidRPr="00DA5D61" w:rsidRDefault="00DA5D61" w:rsidP="00DA5D61">
                            <w:pPr>
                              <w:spacing w:line="240" w:lineRule="auto"/>
                              <w:jc w:val="right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- سعر المتر الواحد من أنبوب اخراج الدخان هو :500 دج </w:t>
                            </w:r>
                          </w:p>
                          <w:p w:rsidR="00DA5D61" w:rsidRPr="00DA5D61" w:rsidRDefault="00DA5D61" w:rsidP="00DA5D61">
                            <w:pPr>
                              <w:spacing w:line="240" w:lineRule="auto"/>
                              <w:jc w:val="right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- أجرة العامل الكلية مع بعض المستلزمات الأخرى </w:t>
                            </w:r>
                            <w:r w:rsidRPr="00DA5D61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هي:</w:t>
                            </w:r>
                            <w:r w:rsidRPr="00DA5D61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28000دج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6FD082" id="Rectangle 126" o:spid="_x0000_s1056" style="position:absolute;margin-left:225.4pt;margin-top:11.05pt;width:295.5pt;height:171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" fillcolor="white [3201]" stroked="f" strokeweight="1pt">
                <v:textbox>
                  <w:txbxContent>
                    <w:p w:rsidR="00DA5D61" w:rsidRPr="00DA5D61" w:rsidRDefault="00DA5D61" w:rsidP="00DA5D61">
                      <w:pPr>
                        <w:spacing w:line="240" w:lineRule="auto"/>
                        <w:jc w:val="right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شكل المقابل هو مخطط لتوصيل </w:t>
                      </w:r>
                      <w:r w:rsidRPr="00DA5D61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المدفأة</w:t>
                      </w:r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بالغاز مع ربطها </w:t>
                      </w:r>
                      <w:r w:rsidRPr="00DA5D61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بأنبوب</w:t>
                      </w:r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اخراج الدخان (الاطوال في الشكل غير حقيقية)</w:t>
                      </w:r>
                    </w:p>
                    <w:p w:rsidR="00DA5D61" w:rsidRPr="00DA5D61" w:rsidRDefault="00DA5D61" w:rsidP="00DA5D61">
                      <w:pPr>
                        <w:spacing w:line="240" w:lineRule="auto"/>
                        <w:jc w:val="right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ساعد علي في معرفة تكلفة هذا التوصيل علما </w:t>
                      </w:r>
                      <w:r w:rsidRPr="00DA5D61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أن:</w:t>
                      </w:r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  <w:p w:rsidR="00DA5D61" w:rsidRPr="00DA5D61" w:rsidRDefault="00DA5D61" w:rsidP="00DA5D61">
                      <w:pPr>
                        <w:spacing w:line="240" w:lineRule="auto"/>
                        <w:jc w:val="right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- سعر المتر الواحد من أنبوب الغاز </w:t>
                      </w:r>
                      <w:proofErr w:type="gramStart"/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هو  :</w:t>
                      </w:r>
                      <w:proofErr w:type="gramEnd"/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1200 دج  </w:t>
                      </w:r>
                    </w:p>
                    <w:p w:rsidR="00DA5D61" w:rsidRPr="00DA5D61" w:rsidRDefault="00DA5D61" w:rsidP="00DA5D61">
                      <w:pPr>
                        <w:spacing w:line="240" w:lineRule="auto"/>
                        <w:jc w:val="right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- سعر المتر الواحد من أنبوب اخراج الدخان هو :500 دج </w:t>
                      </w:r>
                    </w:p>
                    <w:p w:rsidR="00DA5D61" w:rsidRPr="00DA5D61" w:rsidRDefault="00DA5D61" w:rsidP="00DA5D61">
                      <w:pPr>
                        <w:spacing w:line="240" w:lineRule="auto"/>
                        <w:jc w:val="right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</w:rPr>
                      </w:pPr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- أجرة العامل الكلية مع بعض المستلزمات الأخرى </w:t>
                      </w:r>
                      <w:r w:rsidRPr="00DA5D61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هي:</w:t>
                      </w:r>
                      <w:r w:rsidRPr="00DA5D61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28000دج</w:t>
                      </w:r>
                    </w:p>
                  </w:txbxContent>
                </v:textbox>
              </v:rect>
            </w:pict>
          </mc:Fallback>
        </mc:AlternateContent>
      </w: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706D22" w:rsidRDefault="00706D22" w:rsidP="00706D22">
      <w:pPr>
        <w:pStyle w:val="Paragraphedeliste"/>
        <w:bidi/>
        <w:spacing w:after="0"/>
        <w:ind w:left="140"/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A4F4C20" wp14:editId="7F2869EC">
                <wp:simplePos x="0" y="0"/>
                <wp:positionH relativeFrom="margin">
                  <wp:posOffset>4276725</wp:posOffset>
                </wp:positionH>
                <wp:positionV relativeFrom="paragraph">
                  <wp:posOffset>90170</wp:posOffset>
                </wp:positionV>
                <wp:extent cx="1971675" cy="361950"/>
                <wp:effectExtent l="0" t="0" r="28575" b="19050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1675" cy="361950"/>
                        </a:xfrm>
                        <a:prstGeom prst="rect">
                          <a:avLst/>
                        </a:prstGeom>
                        <a:solidFill>
                          <a:srgbClr val="5B9BD5"/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706D22" w:rsidRPr="00790A22" w:rsidRDefault="00706D22" w:rsidP="00706D22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10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: </w:t>
                            </w:r>
                          </w:p>
                          <w:p w:rsidR="00706D22" w:rsidRDefault="00706D22" w:rsidP="00706D2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4F4C20" id="Rectangle 30" o:spid="_x0000_s1057" style="position:absolute;left:0;text-align:left;margin-left:336.75pt;margin-top:7.1pt;width:155.25pt;height:28.5pt;z-index:25171046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" fillcolor="#5b9bd5" strokecolor="#41719c" strokeweight="1pt">
                <v:textbox>
                  <w:txbxContent>
                    <w:p w:rsidR="00706D22" w:rsidRPr="00790A22" w:rsidRDefault="00706D22" w:rsidP="00706D22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10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: </w:t>
                      </w:r>
                    </w:p>
                    <w:p w:rsidR="00706D22" w:rsidRDefault="00706D22" w:rsidP="00706D22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tab/>
      </w:r>
    </w:p>
    <w:p w:rsidR="00706D22" w:rsidRDefault="00706D22" w:rsidP="00706D22">
      <w:pPr>
        <w:pStyle w:val="Paragraphedeliste"/>
        <w:bidi/>
        <w:spacing w:after="0"/>
        <w:ind w:left="140"/>
        <w:rPr>
          <w:rtl/>
        </w:rPr>
      </w:pPr>
      <w:r w:rsidRPr="00706D22">
        <w:rPr>
          <w:rFonts w:ascii="Andalus" w:hAnsi="Andalus" w:cs="Andalu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4E1575E" wp14:editId="03E19568">
                <wp:simplePos x="0" y="0"/>
                <wp:positionH relativeFrom="page">
                  <wp:posOffset>142875</wp:posOffset>
                </wp:positionH>
                <wp:positionV relativeFrom="paragraph">
                  <wp:posOffset>197485</wp:posOffset>
                </wp:positionV>
                <wp:extent cx="2900045" cy="2389505"/>
                <wp:effectExtent l="0" t="0" r="14605" b="10795"/>
                <wp:wrapNone/>
                <wp:docPr id="28" name="Zone de text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0045" cy="2389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6D22" w:rsidRDefault="00706D22" w:rsidP="00706D22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F0AFFC9" wp14:editId="54038681">
                                  <wp:extent cx="2621950" cy="2220685"/>
                                  <wp:effectExtent l="0" t="0" r="6985" b="8255"/>
                                  <wp:docPr id="26" name="Image 26" descr="C:\Users\MAISON XP\Desktop\02025205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Users\MAISON XP\Desktop\02025205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32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24228" cy="22226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E1575E" id="_x0000_t202" coordsize="21600,21600" o:spt="202" path="m,l,21600r21600,l21600,xe">
                <v:stroke joinstyle="miter"/>
                <v:path gradientshapeok="t" o:connecttype="rect"/>
              </v:shapetype>
              <v:shape id="Zone de texte 28" o:spid="_x0000_s1058" type="#_x0000_t202" style="position:absolute;left:0;text-align:left;margin-left:11.25pt;margin-top:15.55pt;width:228.35pt;height:188.15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" strokecolor="white [3212]">
                <v:textbox>
                  <w:txbxContent>
                    <w:p w:rsidR="00706D22" w:rsidRDefault="00706D22" w:rsidP="00706D22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2F0AFFC9" wp14:editId="54038681">
                            <wp:extent cx="2621950" cy="2220685"/>
                            <wp:effectExtent l="0" t="0" r="6985" b="8255"/>
                            <wp:docPr id="26" name="Image 26" descr="C:\Users\MAISON XP\Desktop\02025205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Users\MAISON XP\Desktop\02025205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3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24228" cy="22226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706D22" w:rsidRDefault="00706D22" w:rsidP="00706D22">
      <w:pPr>
        <w:pStyle w:val="Paragraphedeliste"/>
        <w:bidi/>
        <w:spacing w:after="0"/>
        <w:ind w:left="140"/>
        <w:rPr>
          <w:rtl/>
        </w:rPr>
      </w:pPr>
    </w:p>
    <w:p w:rsidR="00706D22" w:rsidRDefault="00706D22" w:rsidP="00706D22">
      <w:pPr>
        <w:bidi/>
        <w:spacing w:after="0" w:line="240" w:lineRule="auto"/>
        <w:jc w:val="both"/>
        <w:rPr>
          <w:rFonts w:ascii="Andalus" w:hAnsi="Andalus" w:cs="Andalus"/>
          <w:b/>
          <w:bCs/>
          <w:sz w:val="32"/>
          <w:szCs w:val="32"/>
          <w:rtl/>
          <w:lang w:bidi="ar-DZ"/>
        </w:rPr>
      </w:pPr>
      <w:r>
        <w:rPr>
          <w:rFonts w:ascii="Andalus" w:hAnsi="Andalus" w:cs="Andalu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DD7E64F" wp14:editId="3EAB4415">
                <wp:simplePos x="0" y="0"/>
                <wp:positionH relativeFrom="page">
                  <wp:align>right</wp:align>
                </wp:positionH>
                <wp:positionV relativeFrom="paragraph">
                  <wp:posOffset>6985</wp:posOffset>
                </wp:positionV>
                <wp:extent cx="4591050" cy="3914775"/>
                <wp:effectExtent l="0" t="0" r="0" b="9525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1050" cy="39147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6D22" w:rsidRPr="00706D22" w:rsidRDefault="00706D22" w:rsidP="00706D22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0"/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706D22">
                              <w:rPr>
                                <w:rFonts w:ascii="Andalus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من اجل دخول مدرسي ناجح قامت البلدية بترميم بعض </w:t>
                            </w:r>
                            <w:proofErr w:type="gramStart"/>
                            <w:r w:rsidRPr="00706D22">
                              <w:rPr>
                                <w:rFonts w:ascii="Andalus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دارس  ولهذا</w:t>
                            </w:r>
                            <w:proofErr w:type="gramEnd"/>
                            <w:r w:rsidRPr="00706D22">
                              <w:rPr>
                                <w:rFonts w:ascii="Andalus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غرض  عينت </w:t>
                            </w:r>
                            <w:r w:rsidRPr="00706D22">
                              <w:rPr>
                                <w:rFonts w:ascii="Andalus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صالح البلدية مقاولا لترميم إحدى الابتدائيات، أثناء عملية الترميم لاحظ وجود تصدعات وشقوق كثيرة في سقف أحد الحجرات فقرر أن يضع لها دعامات حديدية خوفا من سقوطها.  "لاحظ الشكل"</w:t>
                            </w:r>
                          </w:p>
                          <w:p w:rsidR="00706D22" w:rsidRPr="00706D22" w:rsidRDefault="00706D22" w:rsidP="00706D22">
                            <w:pPr>
                              <w:bidi/>
                              <w:spacing w:after="0" w:line="240" w:lineRule="auto"/>
                              <w:ind w:left="140"/>
                              <w:contextualSpacing/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706D22">
                              <w:rPr>
                                <w:rFonts w:ascii="Andalus" w:eastAsiaTheme="minorEastAsia" w:hAnsi="Andalus" w:cs="Andalus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حيث:</w:t>
                            </w: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(BC)//(ED)</m:t>
                              </m:r>
                            </m:oMath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AB=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m</m:t>
                              </m:r>
                            </m:oMath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  <w:t xml:space="preserve">  </w:t>
                            </w: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  <w:t>;</w:t>
                            </w: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BE=3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m</m:t>
                              </m:r>
                            </m:oMath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 </w:t>
                            </w: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AC=1,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m</m:t>
                              </m:r>
                            </m:oMath>
                          </w:p>
                          <w:p w:rsidR="00706D22" w:rsidRPr="00706D22" w:rsidRDefault="00706D22" w:rsidP="00706D22">
                            <w:pPr>
                              <w:numPr>
                                <w:ilvl w:val="0"/>
                                <w:numId w:val="19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ساعد المقاول في حساب طول الدعامتين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BC</m:t>
                              </m:r>
                            </m:oMath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</w:t>
                            </w:r>
                            <w:proofErr w:type="gramStart"/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و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ED</m:t>
                              </m:r>
                            </m:oMath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</w:t>
                            </w:r>
                            <w:proofErr w:type="gramEnd"/>
                          </w:p>
                          <w:p w:rsidR="00706D22" w:rsidRPr="00706D22" w:rsidRDefault="00706D22" w:rsidP="00706D22">
                            <w:pPr>
                              <w:numPr>
                                <w:ilvl w:val="0"/>
                                <w:numId w:val="19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أحسب قيس الزاوية 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eastAsiaTheme="minorEastAsia" w:hAnsi="Cambria Math" w:cs="Andalus"/>
                                      <w:b/>
                                      <w:bCs/>
                                      <w:sz w:val="26"/>
                                      <w:szCs w:val="26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="Andalus"/>
                                      <w:sz w:val="26"/>
                                      <w:szCs w:val="26"/>
                                      <w:lang w:bidi="ar-DZ"/>
                                    </w:rPr>
                                    <m:t>ABC</m:t>
                                  </m:r>
                                </m:e>
                              </m:acc>
                            </m:oMath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  <w:t xml:space="preserve"> </w:t>
                            </w: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بالتدوير إلى الوحدة من </w:t>
                            </w:r>
                            <w:proofErr w:type="gramStart"/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رجة .</w:t>
                            </w:r>
                            <w:proofErr w:type="gramEnd"/>
                          </w:p>
                          <w:p w:rsidR="00706D22" w:rsidRPr="00706D22" w:rsidRDefault="00706D22" w:rsidP="00706D22">
                            <w:p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بعد الانتهاء من ترميم السقف طلب من المقاول أن يغير البلاط الخاص بهذه الحجرة ببلاط مربع الشكل </w:t>
                            </w:r>
                          </w:p>
                          <w:p w:rsidR="00706D22" w:rsidRPr="00706D22" w:rsidRDefault="00706D22" w:rsidP="00706D22">
                            <w:pPr>
                              <w:bidi/>
                              <w:spacing w:after="0" w:line="240" w:lineRule="auto"/>
                              <w:ind w:left="720"/>
                              <w:contextualSpacing/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على أن يستعمل أقل عدد من </w:t>
                            </w:r>
                            <w:proofErr w:type="gramStart"/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بلاط .</w:t>
                            </w:r>
                            <w:proofErr w:type="gramEnd"/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إذا علمت أن هذه الحجرة مستطيلة الشكل </w:t>
                            </w:r>
                            <w:proofErr w:type="gramStart"/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بعداها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6,50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m</m:t>
                              </m:r>
                            </m:oMath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</w:t>
                            </w:r>
                            <w:proofErr w:type="gramEnd"/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4,55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m</m:t>
                              </m:r>
                            </m:oMath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.</w:t>
                            </w:r>
                          </w:p>
                          <w:p w:rsidR="00706D22" w:rsidRPr="00706D22" w:rsidRDefault="00706D22" w:rsidP="00706D22">
                            <w:pPr>
                              <w:numPr>
                                <w:ilvl w:val="0"/>
                                <w:numId w:val="20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أوجد طول ضلع البلاطة </w:t>
                            </w:r>
                            <w:proofErr w:type="gramStart"/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واحدة .</w:t>
                            </w:r>
                            <w:proofErr w:type="gramEnd"/>
                          </w:p>
                          <w:p w:rsidR="00706D22" w:rsidRPr="00706D22" w:rsidRDefault="00706D22" w:rsidP="00706D22">
                            <w:pPr>
                              <w:numPr>
                                <w:ilvl w:val="0"/>
                                <w:numId w:val="20"/>
                              </w:numPr>
                              <w:bidi/>
                              <w:spacing w:after="0" w:line="240" w:lineRule="auto"/>
                              <w:contextualSpacing/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أحسب عدد البلاط اللازم لتبليط </w:t>
                            </w:r>
                            <w:proofErr w:type="gramStart"/>
                            <w:r w:rsidRPr="00706D22">
                              <w:rPr>
                                <w:rFonts w:ascii="Andalus" w:eastAsiaTheme="minorEastAsia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جرة .</w:t>
                            </w:r>
                            <w:proofErr w:type="gramEnd"/>
                          </w:p>
                          <w:p w:rsidR="00706D22" w:rsidRDefault="00706D22" w:rsidP="00706D22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DD7E64F" id="Rectangle 29" o:spid="_x0000_s1059" style="position:absolute;left:0;text-align:left;margin-left:310.3pt;margin-top:.55pt;width:361.5pt;height:308.25pt;z-index:251708416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" fillcolor="white [3201]" stroked="f" strokeweight="1pt">
                <v:textbox>
                  <w:txbxContent>
                    <w:p w:rsidR="00706D22" w:rsidRPr="00706D22" w:rsidRDefault="00706D22" w:rsidP="00706D22">
                      <w:pPr>
                        <w:pStyle w:val="Paragraphedeliste"/>
                        <w:bidi/>
                        <w:spacing w:after="0" w:line="240" w:lineRule="auto"/>
                        <w:ind w:left="140"/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706D22">
                        <w:rPr>
                          <w:rFonts w:ascii="Andalus" w:hAnsi="Andalus" w:cs="Andalus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من اجل دخول مدرسي ناجح قامت البلدية بترميم بعض </w:t>
                      </w:r>
                      <w:proofErr w:type="gramStart"/>
                      <w:r w:rsidRPr="00706D22">
                        <w:rPr>
                          <w:rFonts w:ascii="Andalus" w:hAnsi="Andalus" w:cs="Andalus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المدارس  ولهذا</w:t>
                      </w:r>
                      <w:proofErr w:type="gramEnd"/>
                      <w:r w:rsidRPr="00706D22">
                        <w:rPr>
                          <w:rFonts w:ascii="Andalus" w:hAnsi="Andalus" w:cs="Andalus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الغرض  عينت </w:t>
                      </w:r>
                      <w:r w:rsidRPr="00706D22">
                        <w:rPr>
                          <w:rFonts w:ascii="Andalus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مصالح البلدية مقاولا لترميم إحدى الابتدائيات، أثناء عملية الترميم لاحظ وجود تصدعات وشقوق كثيرة في سقف أحد الحجرات فقرر أن يضع لها دعامات حديدية خوفا من سقوطها.  "لاحظ الشكل"</w:t>
                      </w:r>
                    </w:p>
                    <w:p w:rsidR="00706D22" w:rsidRPr="00706D22" w:rsidRDefault="00706D22" w:rsidP="00706D22">
                      <w:pPr>
                        <w:bidi/>
                        <w:spacing w:after="0" w:line="240" w:lineRule="auto"/>
                        <w:ind w:left="140"/>
                        <w:contextualSpacing/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lang w:bidi="ar-DZ"/>
                        </w:rPr>
                      </w:pPr>
                      <w:r w:rsidRPr="00706D22">
                        <w:rPr>
                          <w:rFonts w:ascii="Andalus" w:eastAsiaTheme="minorEastAsia" w:hAnsi="Andalus" w:cs="Andalus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حيث:</w:t>
                      </w: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(BC)//(ED)</m:t>
                        </m:r>
                      </m:oMath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و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AB=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m</m:t>
                        </m:r>
                      </m:oMath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lang w:bidi="ar-DZ"/>
                        </w:rPr>
                        <w:t xml:space="preserve">  </w:t>
                      </w: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 </w:t>
                      </w: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lang w:bidi="ar-DZ"/>
                        </w:rPr>
                        <w:t>;</w:t>
                      </w: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BE=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m</m:t>
                        </m:r>
                      </m:oMath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 </w:t>
                      </w: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AC=1,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m</m:t>
                        </m:r>
                      </m:oMath>
                    </w:p>
                    <w:p w:rsidR="00706D22" w:rsidRPr="00706D22" w:rsidRDefault="00706D22" w:rsidP="00706D22">
                      <w:pPr>
                        <w:numPr>
                          <w:ilvl w:val="0"/>
                          <w:numId w:val="19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lang w:bidi="ar-DZ"/>
                        </w:rPr>
                      </w:pP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ساعد المقاول في حساب طول الدعامتين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BC</m:t>
                        </m:r>
                      </m:oMath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 </w:t>
                      </w:r>
                      <w:proofErr w:type="gramStart"/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و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ED</m:t>
                        </m:r>
                      </m:oMath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.</w:t>
                      </w:r>
                      <w:proofErr w:type="gramEnd"/>
                    </w:p>
                    <w:p w:rsidR="00706D22" w:rsidRPr="00706D22" w:rsidRDefault="00706D22" w:rsidP="00706D22">
                      <w:pPr>
                        <w:numPr>
                          <w:ilvl w:val="0"/>
                          <w:numId w:val="19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أحسب قيس الزاوية 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Andalus"/>
                                <w:sz w:val="26"/>
                                <w:szCs w:val="26"/>
                                <w:lang w:bidi="ar-DZ"/>
                              </w:rPr>
                              <m:t>ABC</m:t>
                            </m:r>
                          </m:e>
                        </m:acc>
                      </m:oMath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lang w:bidi="ar-DZ"/>
                        </w:rPr>
                        <w:t xml:space="preserve"> </w:t>
                      </w: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بالتدوير إلى الوحدة من </w:t>
                      </w:r>
                      <w:proofErr w:type="gramStart"/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الدرجة .</w:t>
                      </w:r>
                      <w:proofErr w:type="gramEnd"/>
                    </w:p>
                    <w:p w:rsidR="00706D22" w:rsidRPr="00706D22" w:rsidRDefault="00706D22" w:rsidP="00706D22">
                      <w:pPr>
                        <w:bidi/>
                        <w:spacing w:after="0" w:line="240" w:lineRule="auto"/>
                        <w:contextualSpacing/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بعد الانتهاء من ترميم السقف طلب من المقاول أن يغير البلاط الخاص بهذه الحجرة ببلاط مربع الشكل </w:t>
                      </w:r>
                    </w:p>
                    <w:p w:rsidR="00706D22" w:rsidRPr="00706D22" w:rsidRDefault="00706D22" w:rsidP="00706D22">
                      <w:pPr>
                        <w:bidi/>
                        <w:spacing w:after="0" w:line="240" w:lineRule="auto"/>
                        <w:ind w:left="720"/>
                        <w:contextualSpacing/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على أن يستعمل أقل عدد من </w:t>
                      </w:r>
                      <w:proofErr w:type="gramStart"/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البلاط .</w:t>
                      </w:r>
                      <w:proofErr w:type="gramEnd"/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إذا علمت أن هذه الحجرة مستطيلة الشكل </w:t>
                      </w:r>
                      <w:proofErr w:type="gramStart"/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بعداها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6,5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m</m:t>
                        </m:r>
                      </m:oMath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و</w:t>
                      </w:r>
                      <w:proofErr w:type="gramEnd"/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4,5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m</m:t>
                        </m:r>
                      </m:oMath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.</w:t>
                      </w:r>
                    </w:p>
                    <w:p w:rsidR="00706D22" w:rsidRPr="00706D22" w:rsidRDefault="00706D22" w:rsidP="00706D22">
                      <w:pPr>
                        <w:numPr>
                          <w:ilvl w:val="0"/>
                          <w:numId w:val="20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Theme="minorEastAsia" w:hAnsi="Andalus" w:cs="Andalus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w:pP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i/>
                          <w:sz w:val="26"/>
                          <w:szCs w:val="26"/>
                          <w:rtl/>
                          <w:lang w:bidi="ar-DZ"/>
                        </w:rPr>
                        <w:t xml:space="preserve">أوجد طول ضلع البلاطة </w:t>
                      </w:r>
                      <w:proofErr w:type="gramStart"/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i/>
                          <w:sz w:val="26"/>
                          <w:szCs w:val="26"/>
                          <w:rtl/>
                          <w:lang w:bidi="ar-DZ"/>
                        </w:rPr>
                        <w:t>الواحدة .</w:t>
                      </w:r>
                      <w:proofErr w:type="gramEnd"/>
                    </w:p>
                    <w:p w:rsidR="00706D22" w:rsidRPr="00706D22" w:rsidRDefault="00706D22" w:rsidP="00706D22">
                      <w:pPr>
                        <w:numPr>
                          <w:ilvl w:val="0"/>
                          <w:numId w:val="20"/>
                        </w:numPr>
                        <w:bidi/>
                        <w:spacing w:after="0" w:line="240" w:lineRule="auto"/>
                        <w:contextualSpacing/>
                        <w:rPr>
                          <w:rFonts w:ascii="Andalus" w:eastAsiaTheme="minorEastAsia" w:hAnsi="Andalus" w:cs="Andalus"/>
                          <w:b/>
                          <w:bCs/>
                          <w:i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i/>
                          <w:sz w:val="26"/>
                          <w:szCs w:val="26"/>
                          <w:rtl/>
                          <w:lang w:bidi="ar-DZ"/>
                        </w:rPr>
                        <w:t xml:space="preserve">أحسب عدد البلاط اللازم لتبليط </w:t>
                      </w:r>
                      <w:proofErr w:type="gramStart"/>
                      <w:r w:rsidRPr="00706D22">
                        <w:rPr>
                          <w:rFonts w:ascii="Andalus" w:eastAsiaTheme="minorEastAsia" w:hAnsi="Andalus" w:cs="Andalus"/>
                          <w:b/>
                          <w:bCs/>
                          <w:i/>
                          <w:sz w:val="26"/>
                          <w:szCs w:val="26"/>
                          <w:rtl/>
                          <w:lang w:bidi="ar-DZ"/>
                        </w:rPr>
                        <w:t>الحجرة .</w:t>
                      </w:r>
                      <w:proofErr w:type="gramEnd"/>
                    </w:p>
                    <w:p w:rsidR="00706D22" w:rsidRDefault="00706D22" w:rsidP="00706D22">
                      <w:pPr>
                        <w:jc w:val="center"/>
                        <w:rPr>
                          <w:lang w:bidi="ar-DZ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706D22" w:rsidRDefault="00706D22" w:rsidP="00706D22">
      <w:pPr>
        <w:bidi/>
        <w:spacing w:after="0" w:line="240" w:lineRule="auto"/>
        <w:jc w:val="both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706D22" w:rsidRDefault="00706D22" w:rsidP="00706D22">
      <w:pPr>
        <w:bidi/>
        <w:spacing w:after="0" w:line="240" w:lineRule="auto"/>
        <w:jc w:val="both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706D22" w:rsidRDefault="00706D22" w:rsidP="00706D22">
      <w:pPr>
        <w:bidi/>
        <w:spacing w:after="0" w:line="240" w:lineRule="auto"/>
        <w:jc w:val="both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706D22" w:rsidRDefault="00706D22" w:rsidP="00706D22">
      <w:pPr>
        <w:bidi/>
        <w:spacing w:after="0" w:line="240" w:lineRule="auto"/>
        <w:jc w:val="both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706D22" w:rsidRDefault="00706D22" w:rsidP="00706D22">
      <w:pPr>
        <w:bidi/>
        <w:spacing w:after="0" w:line="240" w:lineRule="auto"/>
        <w:jc w:val="both"/>
        <w:rPr>
          <w:rFonts w:ascii="Andalus" w:hAnsi="Andalus" w:cs="Andalus"/>
          <w:b/>
          <w:bCs/>
          <w:sz w:val="32"/>
          <w:szCs w:val="32"/>
          <w:rtl/>
          <w:lang w:bidi="ar-DZ"/>
        </w:rPr>
      </w:pPr>
      <w:r w:rsidRPr="00706D22">
        <w:rPr>
          <w:rFonts w:ascii="Andalus" w:hAnsi="Andalus" w:cs="Andalu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3485790" wp14:editId="2953F094">
                <wp:simplePos x="0" y="0"/>
                <wp:positionH relativeFrom="page">
                  <wp:posOffset>1152525</wp:posOffset>
                </wp:positionH>
                <wp:positionV relativeFrom="paragraph">
                  <wp:posOffset>146685</wp:posOffset>
                </wp:positionV>
                <wp:extent cx="1669415" cy="274320"/>
                <wp:effectExtent l="0" t="0" r="26035" b="11430"/>
                <wp:wrapNone/>
                <wp:docPr id="27" name="Zone de text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941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6D22" w:rsidRPr="004C61B8" w:rsidRDefault="00706D22" w:rsidP="00706D22">
                            <w:pPr>
                              <w:bidi/>
                              <w:rPr>
                                <w:rtl/>
                              </w:rPr>
                            </w:pPr>
                            <w:r w:rsidRPr="004C61B8">
                              <w:rPr>
                                <w:rFonts w:ascii="Traditional Arabic" w:eastAsiaTheme="minorEastAsia" w:hAnsi="Traditional Arabic" w:cs="Traditional Arabic" w:hint="cs"/>
                                <w:b/>
                                <w:bCs/>
                                <w:rtl/>
                                <w:lang w:bidi="ar-DZ"/>
                              </w:rPr>
                              <w:t>الشكل غير مرسوم بأطوال الحقيق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485790" id="Zone de texte 27" o:spid="_x0000_s1060" type="#_x0000_t202" style="position:absolute;left:0;text-align:left;margin-left:90.75pt;margin-top:11.55pt;width:131.45pt;height:21.6pt;z-index:2517073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" strokecolor="white [3212]">
                <v:textbox>
                  <w:txbxContent>
                    <w:p w:rsidR="00706D22" w:rsidRPr="004C61B8" w:rsidRDefault="00706D22" w:rsidP="00706D22">
                      <w:pPr>
                        <w:bidi/>
                        <w:rPr>
                          <w:rtl/>
                        </w:rPr>
                      </w:pPr>
                      <w:r w:rsidRPr="004C61B8">
                        <w:rPr>
                          <w:rFonts w:ascii="Traditional Arabic" w:eastAsiaTheme="minorEastAsia" w:hAnsi="Traditional Arabic" w:cs="Traditional Arabic" w:hint="cs"/>
                          <w:b/>
                          <w:bCs/>
                          <w:rtl/>
                          <w:lang w:bidi="ar-DZ"/>
                        </w:rPr>
                        <w:t>الشكل غير مرسوم بأطوال الحقيقية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706D22" w:rsidRDefault="00706D22" w:rsidP="00706D22">
      <w:pPr>
        <w:bidi/>
        <w:spacing w:after="0" w:line="240" w:lineRule="auto"/>
        <w:jc w:val="both"/>
        <w:rPr>
          <w:rFonts w:ascii="Andalus" w:hAnsi="Andalus" w:cs="Andalus"/>
          <w:b/>
          <w:bCs/>
          <w:sz w:val="32"/>
          <w:szCs w:val="32"/>
          <w:rtl/>
          <w:lang w:bidi="ar-DZ"/>
        </w:rPr>
      </w:pPr>
    </w:p>
    <w:p w:rsidR="00706D22" w:rsidRPr="00706D22" w:rsidRDefault="00706D22" w:rsidP="00706D22">
      <w:pPr>
        <w:bidi/>
        <w:spacing w:after="0" w:line="240" w:lineRule="auto"/>
        <w:jc w:val="both"/>
        <w:rPr>
          <w:rFonts w:ascii="Andalus" w:hAnsi="Andalus" w:cs="Andalus"/>
          <w:b/>
          <w:bCs/>
          <w:sz w:val="32"/>
          <w:szCs w:val="32"/>
          <w:lang w:bidi="ar-DZ"/>
        </w:rPr>
      </w:pPr>
    </w:p>
    <w:p w:rsidR="00706D22" w:rsidRPr="00706D22" w:rsidRDefault="00706D22" w:rsidP="00706D22">
      <w:pPr>
        <w:bidi/>
        <w:spacing w:after="0" w:line="240" w:lineRule="auto"/>
        <w:ind w:left="720"/>
        <w:contextualSpacing/>
        <w:jc w:val="both"/>
        <w:rPr>
          <w:rFonts w:ascii="Andalus" w:eastAsiaTheme="minorEastAsia" w:hAnsi="Andalus" w:cs="Andalus"/>
          <w:b/>
          <w:bCs/>
          <w:sz w:val="28"/>
          <w:szCs w:val="28"/>
          <w:u w:val="single"/>
          <w:rtl/>
          <w:lang w:bidi="ar-DZ"/>
        </w:rPr>
      </w:pPr>
    </w:p>
    <w:p w:rsidR="00E67BB2" w:rsidRDefault="00E67BB2" w:rsidP="00706D22">
      <w:pPr>
        <w:tabs>
          <w:tab w:val="left" w:pos="5145"/>
        </w:tabs>
        <w:rPr>
          <w:rtl/>
          <w:lang w:bidi="ar-DZ"/>
        </w:rPr>
      </w:pPr>
    </w:p>
    <w:p w:rsidR="001111FB" w:rsidRDefault="001111FB" w:rsidP="000450F0">
      <w:pPr>
        <w:rPr>
          <w:rtl/>
        </w:rPr>
      </w:pPr>
    </w:p>
    <w:p w:rsidR="001111FB" w:rsidRDefault="00CB64CD" w:rsidP="000450F0">
      <w:pPr>
        <w:rPr>
          <w:rtl/>
        </w:rPr>
      </w:pPr>
      <w:r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69BEE52" wp14:editId="0712A5EC">
                <wp:simplePos x="0" y="0"/>
                <wp:positionH relativeFrom="column">
                  <wp:posOffset>3138805</wp:posOffset>
                </wp:positionH>
                <wp:positionV relativeFrom="paragraph">
                  <wp:posOffset>-6985</wp:posOffset>
                </wp:positionV>
                <wp:extent cx="3390900" cy="3533775"/>
                <wp:effectExtent l="0" t="0" r="0" b="952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0900" cy="35337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90A22" w:rsidRDefault="00790A22" w:rsidP="00790A22">
                            <w:pPr>
                              <w:bidi/>
                              <w:spacing w:after="0" w:line="276" w:lineRule="auto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</w:p>
                          <w:p w:rsidR="00883A0B" w:rsidRPr="00883A0B" w:rsidRDefault="00883A0B" w:rsidP="006C7362">
                            <w:pPr>
                              <w:bidi/>
                              <w:spacing w:after="0" w:line="276" w:lineRule="auto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مـسـجـد الجـزائـر الأكـبـر هـو ثـالـث أكـبـر مـسـجـد في الـعـالـم، مـن مـعـالـمـه </w:t>
                            </w:r>
                          </w:p>
                          <w:p w:rsidR="00883A0B" w:rsidRPr="00883A0B" w:rsidRDefault="00883A0B" w:rsidP="006C7362">
                            <w:pPr>
                              <w:bidi/>
                              <w:spacing w:after="0" w:line="276" w:lineRule="auto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الـمـمـيـزة وجـود الـمـئـذنـة الـتـي يـمـكن رؤيـتـهـا مـن كـل أنـحـاء الـعـاصـمـة </w:t>
                            </w:r>
                          </w:p>
                          <w:p w:rsidR="00883A0B" w:rsidRPr="00883A0B" w:rsidRDefault="00883A0B" w:rsidP="006C7362">
                            <w:pPr>
                              <w:bidi/>
                              <w:spacing w:after="0" w:line="276" w:lineRule="auto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  <w:proofErr w:type="gramStart"/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و هـي</w:t>
                            </w:r>
                            <w:proofErr w:type="gramEnd"/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الأعـلى في الـعـالـم.</w:t>
                            </w:r>
                          </w:p>
                          <w:p w:rsidR="00883A0B" w:rsidRPr="00883A0B" w:rsidRDefault="00883A0B" w:rsidP="006C7362">
                            <w:pPr>
                              <w:bidi/>
                              <w:spacing w:after="0" w:line="276" w:lineRule="auto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وضـع فـي قـمـة الـمـئـذنـة مـنـظـار لـيـتـمـكـن الـزوار مـن رؤيـة كـل أنـحـاء </w:t>
                            </w:r>
                          </w:p>
                          <w:p w:rsidR="00883A0B" w:rsidRPr="00883A0B" w:rsidRDefault="00883A0B" w:rsidP="006C7362">
                            <w:pPr>
                              <w:bidi/>
                              <w:spacing w:after="0" w:line="276" w:lineRule="auto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  <w:proofErr w:type="gramStart"/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الـعـاصـمـة ،</w:t>
                            </w:r>
                            <w:proofErr w:type="gramEnd"/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بـواسـطـة مـصـعـد كـهـربائي وصـل مـحـمـد إلى   آخـر طابـق ، </w:t>
                            </w:r>
                          </w:p>
                          <w:p w:rsidR="00883A0B" w:rsidRPr="00883A0B" w:rsidRDefault="00883A0B" w:rsidP="006C7362">
                            <w:pPr>
                              <w:bidi/>
                              <w:spacing w:after="0" w:line="276" w:lineRule="auto"/>
                              <w:ind w:left="-142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lang w:eastAsia="fr-FR"/>
                              </w:rPr>
                            </w:pPr>
                            <w:proofErr w:type="gramStart"/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و أول</w:t>
                            </w:r>
                            <w:proofErr w:type="gramEnd"/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مـا لـفـت انـتـبـاهـه عـنـد اسـتـعـمـالـه المـنـظـار هـو قـبـة الـمسـجـد و النـافـورة.</w:t>
                            </w:r>
                          </w:p>
                          <w:p w:rsidR="00883A0B" w:rsidRPr="00883A0B" w:rsidRDefault="00883A0B" w:rsidP="006C7362">
                            <w:pPr>
                              <w:bidi/>
                              <w:spacing w:after="0" w:line="276" w:lineRule="auto"/>
                              <w:jc w:val="both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تســـــاءل مـحـمـد عـن بــعــد الـنــافـــورة مــن جـدار الـمـئـذنـة.</w:t>
                            </w:r>
                          </w:p>
                          <w:p w:rsidR="00790A22" w:rsidRPr="006C7362" w:rsidRDefault="00883A0B" w:rsidP="006C7362">
                            <w:pPr>
                              <w:numPr>
                                <w:ilvl w:val="0"/>
                                <w:numId w:val="1"/>
                              </w:numPr>
                              <w:bidi/>
                              <w:spacing w:after="0" w:line="276" w:lineRule="auto"/>
                              <w:contextualSpacing/>
                              <w:jc w:val="both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lang w:eastAsia="fr-FR" w:bidi="ar-DZ"/>
                              </w:rPr>
                            </w:pPr>
                            <w:r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>سـاعـد مـحـمـد فـي إيـجـاده اعــتـمـادا عـلى الـمـخـطـط</w:t>
                            </w:r>
                            <w:r w:rsidR="00790A22" w:rsidRPr="006C7362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 xml:space="preserve"> المقابل </w:t>
                            </w:r>
                          </w:p>
                          <w:p w:rsidR="00883A0B" w:rsidRPr="00883A0B" w:rsidRDefault="00790A22" w:rsidP="006C7362">
                            <w:pPr>
                              <w:bidi/>
                              <w:spacing w:after="0" w:line="276" w:lineRule="auto"/>
                              <w:ind w:left="360"/>
                              <w:contextualSpacing/>
                              <w:jc w:val="both"/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</w:pPr>
                            <w:r w:rsidRPr="006C7362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 xml:space="preserve"> </w:t>
                            </w:r>
                            <w:proofErr w:type="gramStart"/>
                            <w:r w:rsidRPr="006C7362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 xml:space="preserve">و </w:t>
                            </w:r>
                            <w:r w:rsidR="00883A0B"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lang w:eastAsia="fr-FR" w:bidi="ar-DZ"/>
                              </w:rPr>
                              <w:t xml:space="preserve"> </w:t>
                            </w:r>
                            <w:r w:rsidR="00883A0B"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>المـعـلـومـات</w:t>
                            </w:r>
                            <w:proofErr w:type="gramEnd"/>
                            <w:r w:rsidR="00883A0B" w:rsidRPr="00883A0B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 xml:space="preserve"> الـتـالـيـة:</w:t>
                            </w:r>
                          </w:p>
                          <w:p w:rsidR="00790A22" w:rsidRPr="006C7362" w:rsidRDefault="00790A22" w:rsidP="006C7362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bidi/>
                              <w:ind w:left="189" w:hanging="284"/>
                              <w:rPr>
                                <w:rFonts w:ascii="Cambria Math" w:hAnsi="Cambria Math" w:cs="Arabic Typesetting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6C7362">
                              <w:rPr>
                                <w:rFonts w:ascii="Cambria Math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رتفاع القبة عن سطح الأرض</w:t>
                            </w:r>
                            <w:r w:rsidRPr="006C7362">
                              <w:rPr>
                                <w:rFonts w:ascii="Cambria Math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هو </w:t>
                            </w:r>
                            <w:r w:rsidRPr="006C7362">
                              <w:rPr>
                                <w:rFonts w:ascii="Cambria Math" w:hAnsi="Cambria Math" w:cs="Arabic Typesetting"/>
                                <w:b/>
                                <w:bCs/>
                                <w:sz w:val="28"/>
                                <w:szCs w:val="28"/>
                              </w:rPr>
                              <w:t>EB</w:t>
                            </w:r>
                            <w:r w:rsidRPr="006C7362">
                              <w:rPr>
                                <w:rFonts w:ascii="Cambria Math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حيث: </w:t>
                            </w:r>
                          </w:p>
                          <w:p w:rsidR="00790A22" w:rsidRPr="006C7362" w:rsidRDefault="00790A22" w:rsidP="006C7362">
                            <w:pPr>
                              <w:pStyle w:val="Paragraphedeliste"/>
                              <w:bidi/>
                              <w:ind w:left="189"/>
                              <w:rPr>
                                <w:rFonts w:ascii="Cambria Math" w:hAnsi="Cambria Math" w:cs="Arabic Typesetting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6C7362">
                              <w:rPr>
                                <w:rFonts w:ascii="Cambria Math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رتفاع المئذنة يزيد عن ارتفاع القبة </w:t>
                            </w:r>
                            <w:proofErr w:type="gramStart"/>
                            <w:r w:rsidRPr="006C7362">
                              <w:rPr>
                                <w:rFonts w:ascii="Cambria Math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ب:  m</w:t>
                            </w:r>
                            <w:proofErr w:type="gramEnd"/>
                            <w:r w:rsidRPr="006C7362">
                              <w:rPr>
                                <w:rFonts w:ascii="Cambria Math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195</w:t>
                            </w:r>
                          </w:p>
                          <w:p w:rsidR="00883A0B" w:rsidRPr="006C7362" w:rsidRDefault="00790A22" w:rsidP="006C7362">
                            <w:pPr>
                              <w:spacing w:line="276" w:lineRule="auto"/>
                              <w:jc w:val="center"/>
                              <w:rPr>
                                <w:rFonts w:ascii="Cambria Math" w:hAnsi="Cambria Math"/>
                                <w:b/>
                                <w:bCs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6C7362">
                              <w:rPr>
                                <w:rFonts w:ascii="Cambria Math" w:eastAsia="Times New Roman" w:hAnsi="Cambria Math" w:cs="Arabic Typesetting"/>
                                <w:b/>
                                <w:bCs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تؤخذ نتائج الأطوال بالتدوير إلى الوحد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9BEE52" id="Rectangle 2" o:spid="_x0000_s1061" style="position:absolute;margin-left:247.15pt;margin-top:-.55pt;width:267pt;height:27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" fillcolor="white [3201]" stroked="f" strokeweight="1pt">
                <v:textbox>
                  <w:txbxContent>
                    <w:p w:rsidR="00790A22" w:rsidRDefault="00790A22" w:rsidP="00790A22">
                      <w:pPr>
                        <w:bidi/>
                        <w:spacing w:after="0" w:line="276" w:lineRule="auto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</w:pPr>
                    </w:p>
                    <w:p w:rsidR="00883A0B" w:rsidRPr="00883A0B" w:rsidRDefault="00883A0B" w:rsidP="006C7362">
                      <w:pPr>
                        <w:bidi/>
                        <w:spacing w:after="0" w:line="276" w:lineRule="auto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</w:pPr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 xml:space="preserve">مـسـجـد الجـزائـر الأكـبـر هـو ثـالـث أكـبـر مـسـجـد في الـعـالـم، مـن مـعـالـمـه </w:t>
                      </w:r>
                    </w:p>
                    <w:p w:rsidR="00883A0B" w:rsidRPr="00883A0B" w:rsidRDefault="00883A0B" w:rsidP="006C7362">
                      <w:pPr>
                        <w:bidi/>
                        <w:spacing w:after="0" w:line="276" w:lineRule="auto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lang w:eastAsia="fr-FR"/>
                        </w:rPr>
                      </w:pPr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 xml:space="preserve">الـمـمـيـزة وجـود الـمـئـذنـة الـتـي يـمـكن رؤيـتـهـا مـن كـل أنـحـاء الـعـاصـمـة </w:t>
                      </w:r>
                    </w:p>
                    <w:p w:rsidR="00883A0B" w:rsidRPr="00883A0B" w:rsidRDefault="00883A0B" w:rsidP="006C7362">
                      <w:pPr>
                        <w:bidi/>
                        <w:spacing w:after="0" w:line="276" w:lineRule="auto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</w:pPr>
                      <w:proofErr w:type="gramStart"/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>و هـي</w:t>
                      </w:r>
                      <w:proofErr w:type="gramEnd"/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 xml:space="preserve"> الأعـلى في الـعـالـم.</w:t>
                      </w:r>
                    </w:p>
                    <w:p w:rsidR="00883A0B" w:rsidRPr="00883A0B" w:rsidRDefault="00883A0B" w:rsidP="006C7362">
                      <w:pPr>
                        <w:bidi/>
                        <w:spacing w:after="0" w:line="276" w:lineRule="auto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lang w:eastAsia="fr-FR"/>
                        </w:rPr>
                      </w:pPr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 xml:space="preserve">وضـع فـي قـمـة الـمـئـذنـة مـنـظـار لـيـتـمـكـن الـزوار مـن رؤيـة كـل أنـحـاء </w:t>
                      </w:r>
                    </w:p>
                    <w:p w:rsidR="00883A0B" w:rsidRPr="00883A0B" w:rsidRDefault="00883A0B" w:rsidP="006C7362">
                      <w:pPr>
                        <w:bidi/>
                        <w:spacing w:after="0" w:line="276" w:lineRule="auto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</w:pPr>
                      <w:proofErr w:type="gramStart"/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>الـعـاصـمـة ،</w:t>
                      </w:r>
                      <w:proofErr w:type="gramEnd"/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 xml:space="preserve"> بـواسـطـة مـصـعـد كـهـربائي وصـل مـحـمـد إلى   آخـر طابـق ، </w:t>
                      </w:r>
                    </w:p>
                    <w:p w:rsidR="00883A0B" w:rsidRPr="00883A0B" w:rsidRDefault="00883A0B" w:rsidP="006C7362">
                      <w:pPr>
                        <w:bidi/>
                        <w:spacing w:after="0" w:line="276" w:lineRule="auto"/>
                        <w:ind w:left="-142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lang w:eastAsia="fr-FR"/>
                        </w:rPr>
                      </w:pPr>
                      <w:proofErr w:type="gramStart"/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>و أول</w:t>
                      </w:r>
                      <w:proofErr w:type="gramEnd"/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 xml:space="preserve"> مـا لـفـت انـتـبـاهـه عـنـد اسـتـعـمـالـه المـنـظـار هـو قـبـة الـمسـجـد و النـافـورة.</w:t>
                      </w:r>
                    </w:p>
                    <w:p w:rsidR="00883A0B" w:rsidRPr="00883A0B" w:rsidRDefault="00883A0B" w:rsidP="006C7362">
                      <w:pPr>
                        <w:bidi/>
                        <w:spacing w:after="0" w:line="276" w:lineRule="auto"/>
                        <w:jc w:val="both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</w:pPr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>تســـــاءل مـحـمـد عـن بــعــد الـنــافـــورة مــن جـدار الـمـئـذنـة.</w:t>
                      </w:r>
                    </w:p>
                    <w:p w:rsidR="00790A22" w:rsidRPr="006C7362" w:rsidRDefault="00883A0B" w:rsidP="006C7362">
                      <w:pPr>
                        <w:numPr>
                          <w:ilvl w:val="0"/>
                          <w:numId w:val="1"/>
                        </w:numPr>
                        <w:bidi/>
                        <w:spacing w:after="0" w:line="276" w:lineRule="auto"/>
                        <w:contextualSpacing/>
                        <w:jc w:val="both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lang w:eastAsia="fr-FR" w:bidi="ar-DZ"/>
                        </w:rPr>
                      </w:pPr>
                      <w:r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 w:bidi="ar-DZ"/>
                        </w:rPr>
                        <w:t>سـاعـد مـحـمـد فـي إيـجـاده اعــتـمـادا عـلى الـمـخـطـط</w:t>
                      </w:r>
                      <w:r w:rsidR="00790A22" w:rsidRPr="006C7362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 w:bidi="ar-DZ"/>
                        </w:rPr>
                        <w:t xml:space="preserve"> المقابل </w:t>
                      </w:r>
                    </w:p>
                    <w:p w:rsidR="00883A0B" w:rsidRPr="00883A0B" w:rsidRDefault="00790A22" w:rsidP="006C7362">
                      <w:pPr>
                        <w:bidi/>
                        <w:spacing w:after="0" w:line="276" w:lineRule="auto"/>
                        <w:ind w:left="360"/>
                        <w:contextualSpacing/>
                        <w:jc w:val="both"/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 w:bidi="ar-DZ"/>
                        </w:rPr>
                      </w:pPr>
                      <w:r w:rsidRPr="006C7362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 w:bidi="ar-DZ"/>
                        </w:rPr>
                        <w:t xml:space="preserve"> </w:t>
                      </w:r>
                      <w:proofErr w:type="gramStart"/>
                      <w:r w:rsidRPr="006C7362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 w:bidi="ar-DZ"/>
                        </w:rPr>
                        <w:t xml:space="preserve">و </w:t>
                      </w:r>
                      <w:r w:rsidR="00883A0B"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lang w:eastAsia="fr-FR" w:bidi="ar-DZ"/>
                        </w:rPr>
                        <w:t xml:space="preserve"> </w:t>
                      </w:r>
                      <w:r w:rsidR="00883A0B"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 w:bidi="ar-DZ"/>
                        </w:rPr>
                        <w:t>المـعـلـومـات</w:t>
                      </w:r>
                      <w:proofErr w:type="gramEnd"/>
                      <w:r w:rsidR="00883A0B" w:rsidRPr="00883A0B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 w:bidi="ar-DZ"/>
                        </w:rPr>
                        <w:t xml:space="preserve"> الـتـالـيـة:</w:t>
                      </w:r>
                    </w:p>
                    <w:p w:rsidR="00790A22" w:rsidRPr="006C7362" w:rsidRDefault="00790A22" w:rsidP="006C7362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bidi/>
                        <w:ind w:left="189" w:hanging="284"/>
                        <w:rPr>
                          <w:rFonts w:ascii="Cambria Math" w:hAnsi="Cambria Math" w:cs="Arabic Typesetting"/>
                          <w:b/>
                          <w:bCs/>
                          <w:sz w:val="28"/>
                          <w:szCs w:val="28"/>
                        </w:rPr>
                      </w:pPr>
                      <w:r w:rsidRPr="006C7362">
                        <w:rPr>
                          <w:rFonts w:ascii="Cambria Math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رتفاع القبة عن سطح الأرض</w:t>
                      </w:r>
                      <w:r w:rsidRPr="006C7362">
                        <w:rPr>
                          <w:rFonts w:ascii="Cambria Math" w:hAnsi="Cambria Math" w:cs="Arabic Typesetting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هو </w:t>
                      </w:r>
                      <w:r w:rsidRPr="006C7362">
                        <w:rPr>
                          <w:rFonts w:ascii="Cambria Math" w:hAnsi="Cambria Math" w:cs="Arabic Typesetting"/>
                          <w:b/>
                          <w:bCs/>
                          <w:sz w:val="28"/>
                          <w:szCs w:val="28"/>
                        </w:rPr>
                        <w:t>EB</w:t>
                      </w:r>
                      <w:r w:rsidRPr="006C7362">
                        <w:rPr>
                          <w:rFonts w:ascii="Cambria Math" w:hAnsi="Cambria Math" w:cs="Arabic Typesetting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حيث: </w:t>
                      </w:r>
                    </w:p>
                    <w:p w:rsidR="00790A22" w:rsidRPr="006C7362" w:rsidRDefault="00790A22" w:rsidP="006C7362">
                      <w:pPr>
                        <w:pStyle w:val="Paragraphedeliste"/>
                        <w:bidi/>
                        <w:ind w:left="189"/>
                        <w:rPr>
                          <w:rFonts w:ascii="Cambria Math" w:hAnsi="Cambria Math" w:cs="Arabic Typesetting"/>
                          <w:b/>
                          <w:bCs/>
                          <w:sz w:val="28"/>
                          <w:szCs w:val="28"/>
                        </w:rPr>
                      </w:pPr>
                      <w:r w:rsidRPr="006C7362">
                        <w:rPr>
                          <w:rFonts w:ascii="Cambria Math" w:hAnsi="Cambria Math" w:cs="Arabic Typesetting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رتفاع المئذنة يزيد عن ارتفاع القبة </w:t>
                      </w:r>
                      <w:proofErr w:type="gramStart"/>
                      <w:r w:rsidRPr="006C7362">
                        <w:rPr>
                          <w:rFonts w:ascii="Cambria Math" w:hAnsi="Cambria Math" w:cs="Arabic Typesetting"/>
                          <w:b/>
                          <w:bCs/>
                          <w:sz w:val="28"/>
                          <w:szCs w:val="28"/>
                          <w:rtl/>
                        </w:rPr>
                        <w:t>ب:  m</w:t>
                      </w:r>
                      <w:proofErr w:type="gramEnd"/>
                      <w:r w:rsidRPr="006C7362">
                        <w:rPr>
                          <w:rFonts w:ascii="Cambria Math" w:hAnsi="Cambria Math" w:cs="Arabic Typesetting"/>
                          <w:b/>
                          <w:bCs/>
                          <w:sz w:val="28"/>
                          <w:szCs w:val="28"/>
                          <w:rtl/>
                        </w:rPr>
                        <w:t>195</w:t>
                      </w:r>
                    </w:p>
                    <w:p w:rsidR="00883A0B" w:rsidRPr="006C7362" w:rsidRDefault="00790A22" w:rsidP="006C7362">
                      <w:pPr>
                        <w:spacing w:line="276" w:lineRule="auto"/>
                        <w:jc w:val="center"/>
                        <w:rPr>
                          <w:rFonts w:ascii="Cambria Math" w:hAnsi="Cambria Math"/>
                          <w:b/>
                          <w:bCs/>
                          <w:sz w:val="16"/>
                          <w:szCs w:val="16"/>
                          <w:lang w:bidi="ar-DZ"/>
                        </w:rPr>
                      </w:pPr>
                      <w:r w:rsidRPr="006C7362">
                        <w:rPr>
                          <w:rFonts w:ascii="Cambria Math" w:eastAsia="Times New Roman" w:hAnsi="Cambria Math" w:cs="Arabic Typesetting"/>
                          <w:b/>
                          <w:bCs/>
                          <w:sz w:val="28"/>
                          <w:szCs w:val="28"/>
                          <w:rtl/>
                          <w:lang w:eastAsia="fr-FR"/>
                        </w:rPr>
                        <w:t>تؤخذ نتائج الأطوال بالتدوير إلى الوحدة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3E413E4" wp14:editId="5FDBC11B">
                <wp:simplePos x="0" y="0"/>
                <wp:positionH relativeFrom="column">
                  <wp:posOffset>-737870</wp:posOffset>
                </wp:positionH>
                <wp:positionV relativeFrom="paragraph">
                  <wp:posOffset>-819150</wp:posOffset>
                </wp:positionV>
                <wp:extent cx="3895725" cy="3200400"/>
                <wp:effectExtent l="0" t="0" r="9525" b="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5725" cy="32004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3A0B" w:rsidRDefault="00883A0B" w:rsidP="00883A0B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  <w:p w:rsidR="00883A0B" w:rsidRDefault="00883A0B" w:rsidP="00883A0B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  <w:p w:rsidR="00883A0B" w:rsidRDefault="00790A22" w:rsidP="00883A0B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536BF5F" wp14:editId="70585E73">
                                  <wp:extent cx="3600450" cy="2438400"/>
                                  <wp:effectExtent l="0" t="0" r="0" b="0"/>
                                  <wp:docPr id="25" name="Imag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00450" cy="2438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E413E4" id="Rectangle 3" o:spid="_x0000_s1062" style="position:absolute;margin-left:-58.1pt;margin-top:-64.5pt;width:306.75pt;height:252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" fillcolor="white [3201]" stroked="f" strokeweight="1pt">
                <v:textbox>
                  <w:txbxContent>
                    <w:p w:rsidR="00883A0B" w:rsidRDefault="00883A0B" w:rsidP="00883A0B">
                      <w:pPr>
                        <w:jc w:val="center"/>
                        <w:rPr>
                          <w:rtl/>
                        </w:rPr>
                      </w:pPr>
                    </w:p>
                    <w:p w:rsidR="00883A0B" w:rsidRDefault="00883A0B" w:rsidP="00883A0B">
                      <w:pPr>
                        <w:jc w:val="center"/>
                        <w:rPr>
                          <w:rtl/>
                        </w:rPr>
                      </w:pPr>
                    </w:p>
                    <w:p w:rsidR="00883A0B" w:rsidRDefault="00790A22" w:rsidP="00883A0B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536BF5F" wp14:editId="70585E73">
                            <wp:extent cx="3600450" cy="2438400"/>
                            <wp:effectExtent l="0" t="0" r="0" b="0"/>
                            <wp:docPr id="25" name="Imag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00450" cy="24384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C8C1A41" wp14:editId="75D7E33C">
                <wp:simplePos x="0" y="0"/>
                <wp:positionH relativeFrom="column">
                  <wp:posOffset>4310380</wp:posOffset>
                </wp:positionH>
                <wp:positionV relativeFrom="paragraph">
                  <wp:posOffset>-438150</wp:posOffset>
                </wp:positionV>
                <wp:extent cx="2038350" cy="419100"/>
                <wp:effectExtent l="0" t="0" r="19050" b="19050"/>
                <wp:wrapNone/>
                <wp:docPr id="116" name="Rectangle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4191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2451D" w:rsidRPr="00790A22" w:rsidRDefault="00C2451D" w:rsidP="00CB64C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1</w:t>
                            </w:r>
                            <w:r w:rsidR="00CB64C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1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C2451D" w:rsidRDefault="00C2451D" w:rsidP="00C2451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C8C1A41" id="Rectangle 116" o:spid="_x0000_s1063" style="position:absolute;margin-left:339.4pt;margin-top:-34.5pt;width:160.5pt;height:3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" fillcolor="#5b9bd5 [3204]" strokecolor="#1f4d78 [1604]" strokeweight="1pt">
                <v:textbox>
                  <w:txbxContent>
                    <w:p w:rsidR="00C2451D" w:rsidRPr="00790A22" w:rsidRDefault="00C2451D" w:rsidP="00CB64C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1</w:t>
                      </w:r>
                      <w:r w:rsidR="00CB64C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1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C2451D" w:rsidRDefault="00C2451D" w:rsidP="00C2451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E67BB2" w:rsidRDefault="00E67BB2" w:rsidP="000450F0">
      <w:pPr>
        <w:rPr>
          <w:rtl/>
        </w:rPr>
      </w:pPr>
    </w:p>
    <w:p w:rsidR="00A421F4" w:rsidRDefault="00CB64CD" w:rsidP="000450F0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53ED754" wp14:editId="76D765BD">
                <wp:simplePos x="0" y="0"/>
                <wp:positionH relativeFrom="column">
                  <wp:posOffset>2491105</wp:posOffset>
                </wp:positionH>
                <wp:positionV relativeFrom="paragraph">
                  <wp:posOffset>5701030</wp:posOffset>
                </wp:positionV>
                <wp:extent cx="4114800" cy="2914650"/>
                <wp:effectExtent l="0" t="0" r="0" b="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29146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C7362" w:rsidRPr="006C7362" w:rsidRDefault="006C7362" w:rsidP="006C7362">
                            <w:pPr>
                              <w:bidi/>
                              <w:spacing w:after="0" w:line="240" w:lineRule="auto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</w:pP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/>
                              </w:rPr>
                              <w:t>محمد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صاحـب مشـروع مطـعم تقليـدي</w:t>
                            </w:r>
                            <w:proofErr w:type="gramStart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,</w:t>
                            </w:r>
                            <w:proofErr w:type="gramEnd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/>
                              </w:rPr>
                              <w:t>ي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درس مختلف التحضيـرات لفتـح المطعـم  </w:t>
                            </w:r>
                          </w:p>
                          <w:p w:rsidR="006C7362" w:rsidRPr="006C7362" w:rsidRDefault="006C7362" w:rsidP="006C7362">
                            <w:pPr>
                              <w:bidi/>
                              <w:spacing w:after="0" w:line="240" w:lineRule="auto"/>
                              <w:jc w:val="lowKashida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lang w:val="en-US" w:bidi="ar-DZ"/>
                              </w:rPr>
                            </w:pPr>
                            <w:proofErr w:type="gramStart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اراد  تزويد</w:t>
                            </w:r>
                            <w:proofErr w:type="gramEnd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مطعمه بالكهرباء انطلاقا من عمود كهربائي مجاور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bidi="ar-DZ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lang w:val="en-US"/>
                              </w:rPr>
                              <w:t>[AD]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rtl/>
                                <w:lang w:val="en-US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حيث يستعمل كَبْل كهربائي رئيسي انطلاقا من العمود مرورا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bidi="ar-DZ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بعداد كهربائي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lang w:val="en-US"/>
                              </w:rPr>
                              <w:t>B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ثم قمة الخيمة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bidi="ar-DZ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lang w:val="en-US"/>
                              </w:rPr>
                              <w:t>C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rtl/>
                                <w:lang w:val="en-US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lang w:val="en-US" w:bidi="ar-DZ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،</w:t>
                            </w:r>
                          </w:p>
                          <w:p w:rsidR="006C7362" w:rsidRPr="006C7362" w:rsidRDefault="006C7362" w:rsidP="006C7362">
                            <w:pPr>
                              <w:bidi/>
                              <w:spacing w:after="0" w:line="240" w:lineRule="auto"/>
                              <w:jc w:val="lowKashida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</w:pP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لاحظ الشكل </w:t>
                            </w:r>
                            <w:proofErr w:type="gramStart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المقابل  (</w:t>
                            </w:r>
                            <w:proofErr w:type="gramEnd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القياسات غير حقيقية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lang w:val="en-US" w:bidi="ar-DZ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،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lang w:val="en-US" w:bidi="ar-DZ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وحدة الطول هي المتر)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.</w:t>
                            </w:r>
                          </w:p>
                          <w:p w:rsidR="006C7362" w:rsidRPr="006C7362" w:rsidRDefault="006C7362" w:rsidP="006C7362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bidi/>
                              <w:spacing w:after="0" w:line="240" w:lineRule="auto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bidi="ar-DZ"/>
                              </w:rPr>
                            </w:pP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ساعد </w:t>
                            </w:r>
                            <w:proofErr w:type="gramStart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محمد  في</w:t>
                            </w:r>
                            <w:proofErr w:type="gramEnd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معرفة طول الك</w:t>
                            </w:r>
                            <w:r>
                              <w:rPr>
                                <w:rFonts w:ascii="Andalus" w:eastAsia="Calibri" w:hAnsi="Andalus" w:cs="Andalus" w:hint="c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ب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ل الكهربائي اللازم لتزويد المطعم بالكهرباء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bidi="ar-DZ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>.</w:t>
                            </w:r>
                          </w:p>
                          <w:p w:rsidR="006C7362" w:rsidRPr="006C7362" w:rsidRDefault="006C7362" w:rsidP="006C7362">
                            <w:pPr>
                              <w:bidi/>
                              <w:spacing w:after="0" w:line="240" w:lineRule="auto"/>
                              <w:ind w:left="141"/>
                              <w:jc w:val="lowKashida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/>
                              </w:rPr>
                            </w:pP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/>
                              </w:rPr>
                              <w:t xml:space="preserve">اذا علمت أن ثمن المتر الواحد من الكبل الكهربائي هو250 دج </w:t>
                            </w:r>
                            <w:proofErr w:type="gramStart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/>
                              </w:rPr>
                              <w:t xml:space="preserve">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/>
                              </w:rPr>
                              <w:t xml:space="preserve"> .</w:t>
                            </w:r>
                            <w:proofErr w:type="gramEnd"/>
                          </w:p>
                          <w:p w:rsidR="006C7362" w:rsidRPr="006C7362" w:rsidRDefault="006C7362" w:rsidP="006C7362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bidi/>
                              <w:spacing w:after="0" w:line="240" w:lineRule="auto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/>
                              </w:rPr>
                            </w:pP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/>
                              </w:rPr>
                              <w:t xml:space="preserve">احسب تكلفة شراء الكبل </w:t>
                            </w:r>
                            <w:proofErr w:type="gramStart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/>
                              </w:rPr>
                              <w:t>الكهربائي .</w:t>
                            </w:r>
                            <w:proofErr w:type="gramEnd"/>
                          </w:p>
                          <w:p w:rsidR="006C7362" w:rsidRPr="006C7362" w:rsidRDefault="006C7362" w:rsidP="006C7362">
                            <w:pPr>
                              <w:bidi/>
                              <w:spacing w:after="0"/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71717"/>
                                <w:sz w:val="26"/>
                                <w:szCs w:val="26"/>
                                <w:lang w:val="en-US"/>
                              </w:rPr>
                            </w:pPr>
                            <w:proofErr w:type="gramStart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F3864"/>
                                <w:sz w:val="26"/>
                                <w:szCs w:val="26"/>
                                <w:highlight w:val="yellow"/>
                                <w:u w:val="single"/>
                                <w:rtl/>
                                <w:lang w:val="en-US" w:bidi="ar-DZ"/>
                              </w:rPr>
                              <w:t>مـلاحظـة: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1F3864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4472C4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proofErr w:type="gramEnd"/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تُدوّر النتـائج غير المضبوطـة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rtl/>
                                <w:lang w:val="en-US"/>
                              </w:rPr>
                              <w:t xml:space="preserve">إلى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i/>
                                <w:sz w:val="26"/>
                                <w:szCs w:val="26"/>
                                <w:lang w:val="en-US"/>
                              </w:rPr>
                              <w:t xml:space="preserve"> 0,01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bidi="ar-DZ"/>
                              </w:rPr>
                              <w:t xml:space="preserve">   </w:t>
                            </w:r>
                            <w:r w:rsidRPr="006C7362">
                              <w:rPr>
                                <w:rFonts w:ascii="Andalus" w:eastAsia="Calibri" w:hAnsi="Andalus" w:cs="Andalus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rtl/>
                                <w:lang w:val="en-US" w:bidi="ar-DZ"/>
                              </w:rPr>
                              <w:t xml:space="preserve"> .</w:t>
                            </w:r>
                          </w:p>
                          <w:p w:rsidR="006C7362" w:rsidRDefault="006C7362" w:rsidP="006C7362">
                            <w:pPr>
                              <w:jc w:val="center"/>
                              <w:rPr>
                                <w:rtl/>
                                <w:lang w:val="en-US"/>
                              </w:rPr>
                            </w:pPr>
                          </w:p>
                          <w:p w:rsidR="006C7362" w:rsidRDefault="006C7362" w:rsidP="006C7362">
                            <w:pPr>
                              <w:jc w:val="center"/>
                              <w:rPr>
                                <w:rtl/>
                                <w:lang w:val="en-US"/>
                              </w:rPr>
                            </w:pPr>
                          </w:p>
                          <w:p w:rsidR="006C7362" w:rsidRDefault="006C7362" w:rsidP="006C7362">
                            <w:pPr>
                              <w:jc w:val="center"/>
                              <w:rPr>
                                <w:rtl/>
                                <w:lang w:val="en-US"/>
                              </w:rPr>
                            </w:pPr>
                          </w:p>
                          <w:p w:rsidR="006C7362" w:rsidRDefault="006C7362" w:rsidP="006C7362">
                            <w:pPr>
                              <w:jc w:val="center"/>
                              <w:rPr>
                                <w:rtl/>
                                <w:lang w:val="en-US"/>
                              </w:rPr>
                            </w:pPr>
                          </w:p>
                          <w:p w:rsidR="006C7362" w:rsidRDefault="006C7362" w:rsidP="006C7362">
                            <w:pPr>
                              <w:jc w:val="center"/>
                              <w:rPr>
                                <w:rtl/>
                                <w:lang w:val="en-US"/>
                              </w:rPr>
                            </w:pPr>
                          </w:p>
                          <w:p w:rsidR="006C7362" w:rsidRPr="006C7362" w:rsidRDefault="006C7362" w:rsidP="006C736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3ED754" id="Rectangle 13" o:spid="_x0000_s1064" style="position:absolute;margin-left:196.15pt;margin-top:448.9pt;width:324pt;height:229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" fillcolor="white [3201]" stroked="f" strokeweight="1pt">
                <v:textbox>
                  <w:txbxContent>
                    <w:p w:rsidR="006C7362" w:rsidRPr="006C7362" w:rsidRDefault="006C7362" w:rsidP="006C7362">
                      <w:pPr>
                        <w:bidi/>
                        <w:spacing w:after="0" w:line="240" w:lineRule="auto"/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</w:pP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/>
                        </w:rPr>
                        <w:t>محمد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صاحـب مشـروع مطـعم تقليـدي</w:t>
                      </w:r>
                      <w:proofErr w:type="gramStart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,</w:t>
                      </w:r>
                      <w:proofErr w:type="gramEnd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/>
                        </w:rPr>
                        <w:t>ي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 xml:space="preserve">درس مختلف التحضيـرات لفتـح المطعـم  </w:t>
                      </w:r>
                    </w:p>
                    <w:p w:rsidR="006C7362" w:rsidRPr="006C7362" w:rsidRDefault="006C7362" w:rsidP="006C7362">
                      <w:pPr>
                        <w:bidi/>
                        <w:spacing w:after="0" w:line="240" w:lineRule="auto"/>
                        <w:jc w:val="lowKashida"/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lang w:val="en-US" w:bidi="ar-DZ"/>
                        </w:rPr>
                      </w:pPr>
                      <w:proofErr w:type="gramStart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>اراد  تزويد</w:t>
                      </w:r>
                      <w:proofErr w:type="gramEnd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مطعمه بالكهرباء انطلاقا من عمود كهربائي مجاور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lang w:val="en-US" w:bidi="ar-DZ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i/>
                          <w:sz w:val="26"/>
                          <w:szCs w:val="26"/>
                          <w:lang w:val="en-US"/>
                        </w:rPr>
                        <w:t>[AD]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i/>
                          <w:sz w:val="26"/>
                          <w:szCs w:val="26"/>
                          <w:rtl/>
                          <w:lang w:val="en-US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>حيث يستعمل كَبْل كهربائي رئيسي انطلاقا من العمود مرورا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lang w:val="en-US" w:bidi="ar-DZ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بعداد كهربائي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i/>
                          <w:sz w:val="26"/>
                          <w:szCs w:val="26"/>
                          <w:lang w:val="en-US"/>
                        </w:rPr>
                        <w:t>B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ثم قمة الخيمة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lang w:val="en-US" w:bidi="ar-DZ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i/>
                          <w:sz w:val="26"/>
                          <w:szCs w:val="26"/>
                          <w:lang w:val="en-US"/>
                        </w:rPr>
                        <w:t>C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i/>
                          <w:sz w:val="26"/>
                          <w:szCs w:val="26"/>
                          <w:rtl/>
                          <w:lang w:val="en-US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lang w:val="en-US" w:bidi="ar-DZ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>،</w:t>
                      </w:r>
                    </w:p>
                    <w:p w:rsidR="006C7362" w:rsidRPr="006C7362" w:rsidRDefault="006C7362" w:rsidP="006C7362">
                      <w:pPr>
                        <w:bidi/>
                        <w:spacing w:after="0" w:line="240" w:lineRule="auto"/>
                        <w:jc w:val="lowKashida"/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</w:pP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لاحظ الشكل </w:t>
                      </w:r>
                      <w:proofErr w:type="gramStart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>المقابل  (</w:t>
                      </w:r>
                      <w:proofErr w:type="gramEnd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>القياسات غير حقيقية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lang w:val="en-US" w:bidi="ar-DZ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>،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lang w:val="en-US" w:bidi="ar-DZ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وحدة الطول هي المتر)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>.</w:t>
                      </w:r>
                    </w:p>
                    <w:p w:rsidR="006C7362" w:rsidRPr="006C7362" w:rsidRDefault="006C7362" w:rsidP="006C7362">
                      <w:pPr>
                        <w:pStyle w:val="Paragraphedeliste"/>
                        <w:numPr>
                          <w:ilvl w:val="0"/>
                          <w:numId w:val="8"/>
                        </w:numPr>
                        <w:bidi/>
                        <w:spacing w:after="0" w:line="240" w:lineRule="auto"/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lang w:val="en-US" w:bidi="ar-DZ"/>
                        </w:rPr>
                      </w:pP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 xml:space="preserve">ساعد </w:t>
                      </w:r>
                      <w:proofErr w:type="gramStart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>محمد  في</w:t>
                      </w:r>
                      <w:proofErr w:type="gramEnd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معرفة طول الك</w:t>
                      </w:r>
                      <w:r>
                        <w:rPr>
                          <w:rFonts w:ascii="Andalus" w:eastAsia="Calibri" w:hAnsi="Andalus" w:cs="Andalus" w:hint="c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>ب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>ل الكهربائي اللازم لتزويد المطعم بالكهرباء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lang w:val="en-US" w:bidi="ar-DZ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>.</w:t>
                      </w:r>
                    </w:p>
                    <w:p w:rsidR="006C7362" w:rsidRPr="006C7362" w:rsidRDefault="006C7362" w:rsidP="006C7362">
                      <w:pPr>
                        <w:bidi/>
                        <w:spacing w:after="0" w:line="240" w:lineRule="auto"/>
                        <w:ind w:left="141"/>
                        <w:jc w:val="lowKashida"/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/>
                        </w:rPr>
                      </w:pP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/>
                        </w:rPr>
                        <w:t xml:space="preserve">اذا علمت أن ثمن المتر الواحد من الكبل الكهربائي هو250 دج </w:t>
                      </w:r>
                      <w:proofErr w:type="gramStart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/>
                        </w:rPr>
                        <w:t xml:space="preserve">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lang w:val="en-US"/>
                        </w:rPr>
                        <w:t xml:space="preserve"> .</w:t>
                      </w:r>
                      <w:proofErr w:type="gramEnd"/>
                    </w:p>
                    <w:p w:rsidR="006C7362" w:rsidRPr="006C7362" w:rsidRDefault="006C7362" w:rsidP="006C7362">
                      <w:pPr>
                        <w:pStyle w:val="Paragraphedeliste"/>
                        <w:numPr>
                          <w:ilvl w:val="0"/>
                          <w:numId w:val="8"/>
                        </w:numPr>
                        <w:bidi/>
                        <w:spacing w:after="0" w:line="240" w:lineRule="auto"/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/>
                        </w:rPr>
                      </w:pP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/>
                        </w:rPr>
                        <w:t xml:space="preserve">احسب تكلفة شراء الكبل </w:t>
                      </w:r>
                      <w:proofErr w:type="gramStart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/>
                        </w:rPr>
                        <w:t>الكهربائي .</w:t>
                      </w:r>
                      <w:proofErr w:type="gramEnd"/>
                    </w:p>
                    <w:p w:rsidR="006C7362" w:rsidRPr="006C7362" w:rsidRDefault="006C7362" w:rsidP="006C7362">
                      <w:pPr>
                        <w:bidi/>
                        <w:spacing w:after="0"/>
                        <w:rPr>
                          <w:rFonts w:ascii="Andalus" w:eastAsia="Calibri" w:hAnsi="Andalus" w:cs="Andalus"/>
                          <w:b/>
                          <w:bCs/>
                          <w:color w:val="171717"/>
                          <w:sz w:val="26"/>
                          <w:szCs w:val="26"/>
                          <w:lang w:val="en-US"/>
                        </w:rPr>
                      </w:pPr>
                      <w:proofErr w:type="gramStart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F3864"/>
                          <w:sz w:val="26"/>
                          <w:szCs w:val="26"/>
                          <w:highlight w:val="yellow"/>
                          <w:u w:val="single"/>
                          <w:rtl/>
                          <w:lang w:val="en-US" w:bidi="ar-DZ"/>
                        </w:rPr>
                        <w:t>مـلاحظـة: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1F3864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4472C4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</w:t>
                      </w:r>
                      <w:proofErr w:type="gramEnd"/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 xml:space="preserve">تُدوّر النتـائج غير المضبوطـة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i/>
                          <w:sz w:val="26"/>
                          <w:szCs w:val="26"/>
                          <w:rtl/>
                          <w:lang w:val="en-US"/>
                        </w:rPr>
                        <w:t xml:space="preserve">إلى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i/>
                          <w:sz w:val="26"/>
                          <w:szCs w:val="26"/>
                          <w:lang w:val="en-US"/>
                        </w:rPr>
                        <w:t xml:space="preserve"> 0,01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lang w:val="en-US" w:bidi="ar-DZ"/>
                        </w:rPr>
                        <w:t xml:space="preserve">   </w:t>
                      </w:r>
                      <w:r w:rsidRPr="006C7362">
                        <w:rPr>
                          <w:rFonts w:ascii="Andalus" w:eastAsia="Calibri" w:hAnsi="Andalus" w:cs="Andalus"/>
                          <w:b/>
                          <w:bCs/>
                          <w:color w:val="000000"/>
                          <w:sz w:val="26"/>
                          <w:szCs w:val="26"/>
                          <w:rtl/>
                          <w:lang w:val="en-US" w:bidi="ar-DZ"/>
                        </w:rPr>
                        <w:t xml:space="preserve"> .</w:t>
                      </w:r>
                    </w:p>
                    <w:p w:rsidR="006C7362" w:rsidRDefault="006C7362" w:rsidP="006C7362">
                      <w:pPr>
                        <w:jc w:val="center"/>
                        <w:rPr>
                          <w:rtl/>
                          <w:lang w:val="en-US"/>
                        </w:rPr>
                      </w:pPr>
                    </w:p>
                    <w:p w:rsidR="006C7362" w:rsidRDefault="006C7362" w:rsidP="006C7362">
                      <w:pPr>
                        <w:jc w:val="center"/>
                        <w:rPr>
                          <w:rtl/>
                          <w:lang w:val="en-US"/>
                        </w:rPr>
                      </w:pPr>
                    </w:p>
                    <w:p w:rsidR="006C7362" w:rsidRDefault="006C7362" w:rsidP="006C7362">
                      <w:pPr>
                        <w:jc w:val="center"/>
                        <w:rPr>
                          <w:rtl/>
                          <w:lang w:val="en-US"/>
                        </w:rPr>
                      </w:pPr>
                    </w:p>
                    <w:p w:rsidR="006C7362" w:rsidRDefault="006C7362" w:rsidP="006C7362">
                      <w:pPr>
                        <w:jc w:val="center"/>
                        <w:rPr>
                          <w:rtl/>
                          <w:lang w:val="en-US"/>
                        </w:rPr>
                      </w:pPr>
                    </w:p>
                    <w:p w:rsidR="006C7362" w:rsidRDefault="006C7362" w:rsidP="006C7362">
                      <w:pPr>
                        <w:jc w:val="center"/>
                        <w:rPr>
                          <w:rtl/>
                          <w:lang w:val="en-US"/>
                        </w:rPr>
                      </w:pPr>
                    </w:p>
                    <w:p w:rsidR="006C7362" w:rsidRPr="006C7362" w:rsidRDefault="006C7362" w:rsidP="006C7362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DDCE287" wp14:editId="6DEB0C6A">
                <wp:simplePos x="0" y="0"/>
                <wp:positionH relativeFrom="column">
                  <wp:posOffset>-880745</wp:posOffset>
                </wp:positionH>
                <wp:positionV relativeFrom="paragraph">
                  <wp:posOffset>5253355</wp:posOffset>
                </wp:positionV>
                <wp:extent cx="3276600" cy="2743200"/>
                <wp:effectExtent l="0" t="0" r="0" b="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0" cy="2743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C7362" w:rsidRDefault="006C7362" w:rsidP="006C7362">
                            <w:pPr>
                              <w:jc w:val="center"/>
                            </w:pPr>
                            <w:r w:rsidRPr="006C7362">
                              <w:rPr>
                                <w:rFonts w:ascii="Calibri" w:eastAsia="Calibri" w:hAnsi="Calibri" w:cs="Arial"/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4E1BA6D1" wp14:editId="15DB7FE9">
                                  <wp:extent cx="3100070" cy="2245090"/>
                                  <wp:effectExtent l="0" t="0" r="5080" b="3175"/>
                                  <wp:docPr id="23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00070" cy="22450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DCE287" id="Rectangle 14" o:spid="_x0000_s1065" style="position:absolute;margin-left:-69.35pt;margin-top:413.65pt;width:258pt;height:3in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" fillcolor="white [3201]" stroked="f" strokeweight="1pt">
                <v:textbox>
                  <w:txbxContent>
                    <w:p w:rsidR="006C7362" w:rsidRDefault="006C7362" w:rsidP="006C7362">
                      <w:pPr>
                        <w:jc w:val="center"/>
                      </w:pPr>
                      <w:r w:rsidRPr="006C7362">
                        <w:rPr>
                          <w:rFonts w:ascii="Calibri" w:eastAsia="Calibri" w:hAnsi="Calibri" w:cs="Arial"/>
                          <w:noProof/>
                          <w:lang w:eastAsia="fr-FR"/>
                        </w:rPr>
                        <w:drawing>
                          <wp:inline distT="0" distB="0" distL="0" distR="0" wp14:anchorId="4E1BA6D1" wp14:editId="15DB7FE9">
                            <wp:extent cx="3100070" cy="2245090"/>
                            <wp:effectExtent l="0" t="0" r="5080" b="3175"/>
                            <wp:docPr id="23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00070" cy="22450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D482143" wp14:editId="0330F0C5">
                <wp:simplePos x="0" y="0"/>
                <wp:positionH relativeFrom="column">
                  <wp:posOffset>4405630</wp:posOffset>
                </wp:positionH>
                <wp:positionV relativeFrom="paragraph">
                  <wp:posOffset>5253355</wp:posOffset>
                </wp:positionV>
                <wp:extent cx="2105025" cy="409575"/>
                <wp:effectExtent l="0" t="0" r="28575" b="285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5025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C7362" w:rsidRPr="00790A22" w:rsidRDefault="006C7362" w:rsidP="00CB64C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C2451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1</w:t>
                            </w:r>
                            <w:r w:rsidR="00CB64C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3</w:t>
                            </w:r>
                            <w:r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6C7362" w:rsidRDefault="006C7362" w:rsidP="006C736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482143" id="Rectangle 17" o:spid="_x0000_s1066" style="position:absolute;margin-left:346.9pt;margin-top:413.65pt;width:165.75pt;height:32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C7362" w:rsidRPr="00790A22" w:rsidRDefault="006C7362" w:rsidP="00CB64C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C2451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1</w:t>
                      </w:r>
                      <w:r w:rsidR="00CB64C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3</w:t>
                      </w:r>
                      <w:r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6C7362" w:rsidRDefault="006C7362" w:rsidP="006C7362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915890" wp14:editId="6DFF391F">
                <wp:simplePos x="0" y="0"/>
                <wp:positionH relativeFrom="page">
                  <wp:posOffset>3264535</wp:posOffset>
                </wp:positionH>
                <wp:positionV relativeFrom="paragraph">
                  <wp:posOffset>2843530</wp:posOffset>
                </wp:positionV>
                <wp:extent cx="4248150" cy="2324100"/>
                <wp:effectExtent l="0" t="0" r="0" b="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8150" cy="23241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C7362" w:rsidRPr="006C7362" w:rsidRDefault="006C7362" w:rsidP="006C7362">
                            <w:pPr>
                              <w:spacing w:line="240" w:lineRule="auto"/>
                              <w:jc w:val="center"/>
                              <w:rPr>
                                <w:rFonts w:ascii="Cambria Math" w:eastAsia="Times New Roman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6C7362">
                              <w:rPr>
                                <w:rFonts w:ascii="Cambria Math" w:eastAsia="Times New Roman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لتفادي حدوث حوادث أثناء إلتحاق التلاميذ بأقسامهم في الدور العلوي قرر مدير المتوسطة إضافة سلالم جديدة فاستعان بمهندس قدم له التصميم في الشكل المقابل:</w:t>
                            </w:r>
                          </w:p>
                          <w:p w:rsidR="006C7362" w:rsidRPr="006C7362" w:rsidRDefault="006C7362" w:rsidP="006C7362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bidi/>
                              <w:spacing w:line="240" w:lineRule="auto"/>
                              <w:jc w:val="center"/>
                              <w:rPr>
                                <w:rFonts w:ascii="Cambria Math" w:eastAsia="Times New Roman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6C7362">
                              <w:rPr>
                                <w:rFonts w:ascii="Cambria Math" w:eastAsia="Times New Roman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ساعد المهندس في حساب طول كلا السلمين</w:t>
                            </w:r>
                          </w:p>
                          <w:p w:rsidR="006C7362" w:rsidRPr="006C7362" w:rsidRDefault="006C7362" w:rsidP="006C7362">
                            <w:pPr>
                              <w:bidi/>
                              <w:spacing w:line="240" w:lineRule="auto"/>
                              <w:ind w:left="-427"/>
                              <w:jc w:val="center"/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6C7362"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أثناء بناء درجات </w:t>
                            </w:r>
                            <w:proofErr w:type="gramStart"/>
                            <w:r w:rsidRPr="006C7362"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سلم  يحتاج</w:t>
                            </w:r>
                            <w:proofErr w:type="gramEnd"/>
                            <w:r w:rsidRPr="006C7362"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بناء لتحديد عدد درجات كل سلم لتعبئته</w:t>
                            </w:r>
                          </w:p>
                          <w:p w:rsidR="006C7362" w:rsidRPr="006C7362" w:rsidRDefault="006C7362" w:rsidP="006C7362">
                            <w:pPr>
                              <w:bidi/>
                              <w:spacing w:line="240" w:lineRule="auto"/>
                              <w:ind w:left="-427"/>
                              <w:jc w:val="center"/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6C7362"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بالخرسانة لذلك </w:t>
                            </w:r>
                            <w:proofErr w:type="gramStart"/>
                            <w:r w:rsidRPr="006C7362"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قام  بتقسيم</w:t>
                            </w:r>
                            <w:proofErr w:type="gramEnd"/>
                            <w:r w:rsidRPr="006C7362"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طول السلمين إلى مسافات متساوية بأكبر طول ممكن  إذا علمت أن طول السلم الأول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2,24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m</m:t>
                              </m:r>
                            </m:oMath>
                            <w:r w:rsidRPr="006C7362"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lang w:bidi="ar-DZ"/>
                              </w:rPr>
                              <w:t> </w:t>
                            </w:r>
                            <w:r w:rsidRPr="006C7362">
                              <w:rPr>
                                <w:rFonts w:ascii="Cambria Math" w:eastAsiaTheme="minorEastAsia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 طول السلم الثاني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3,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="Andalus"/>
                                  <w:sz w:val="26"/>
                                  <w:szCs w:val="26"/>
                                  <w:lang w:bidi="ar-DZ"/>
                                </w:rPr>
                                <m:t>m</m:t>
                              </m:r>
                            </m:oMath>
                          </w:p>
                          <w:p w:rsidR="006C7362" w:rsidRPr="006C7362" w:rsidRDefault="006C7362" w:rsidP="006C7362">
                            <w:pPr>
                              <w:pStyle w:val="Paragraphedeliste"/>
                              <w:numPr>
                                <w:ilvl w:val="0"/>
                                <w:numId w:val="5"/>
                              </w:numPr>
                              <w:bidi/>
                              <w:spacing w:line="240" w:lineRule="auto"/>
                              <w:jc w:val="center"/>
                              <w:rPr>
                                <w:rFonts w:ascii="Cambria Math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6C7362">
                              <w:rPr>
                                <w:rFonts w:ascii="Cambria Math" w:hAnsi="Cambria Math" w:cs="Andalu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أحسب عدد درجات السلم</w:t>
                            </w:r>
                          </w:p>
                          <w:p w:rsidR="00790A22" w:rsidRPr="00790A22" w:rsidRDefault="00790A22" w:rsidP="00790A22">
                            <w:pPr>
                              <w:rPr>
                                <w:rFonts w:ascii="Cambria Math" w:eastAsia="Times New Roman" w:hAnsi="Cambria Math"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790A22" w:rsidRPr="006C7362" w:rsidRDefault="00790A22" w:rsidP="00790A22">
                            <w:pPr>
                              <w:jc w:val="center"/>
                              <w:rPr>
                                <w:rFonts w:ascii="Andalus" w:eastAsia="Times New Roman" w:hAnsi="Andalus" w:cs="Andalus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790A22" w:rsidRDefault="00790A22" w:rsidP="00790A22">
                            <w:pPr>
                              <w:jc w:val="center"/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790A22" w:rsidRDefault="00790A22" w:rsidP="00790A22">
                            <w:pPr>
                              <w:jc w:val="center"/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790A22" w:rsidRPr="00790A22" w:rsidRDefault="00790A22" w:rsidP="00790A22">
                            <w:pPr>
                              <w:jc w:val="center"/>
                              <w:rPr>
                                <w:rFonts w:ascii="Cambria Math" w:hAnsi="Cambria Math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7915890" id="Rectangle 9" o:spid="_x0000_s1067" style="position:absolute;margin-left:257.05pt;margin-top:223.9pt;width:334.5pt;height:183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" fillcolor="white [3201]" stroked="f" strokeweight="1pt">
                <v:textbox>
                  <w:txbxContent>
                    <w:p w:rsidR="006C7362" w:rsidRPr="006C7362" w:rsidRDefault="006C7362" w:rsidP="006C7362">
                      <w:pPr>
                        <w:spacing w:line="240" w:lineRule="auto"/>
                        <w:jc w:val="center"/>
                        <w:rPr>
                          <w:rFonts w:ascii="Cambria Math" w:eastAsia="Times New Roman" w:hAnsi="Cambria Math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6C7362">
                        <w:rPr>
                          <w:rFonts w:ascii="Cambria Math" w:eastAsia="Times New Roman" w:hAnsi="Cambria Math" w:cs="Andalus"/>
                          <w:b/>
                          <w:bCs/>
                          <w:sz w:val="26"/>
                          <w:szCs w:val="26"/>
                          <w:rtl/>
                        </w:rPr>
                        <w:t>لتفادي حدوث حوادث أثناء إلتحاق التلاميذ بأقسامهم في الدور العلوي قرر مدير المتوسطة إضافة سلالم جديدة فاستعان بمهندس قدم له التصميم في الشكل المقابل:</w:t>
                      </w:r>
                    </w:p>
                    <w:p w:rsidR="006C7362" w:rsidRPr="006C7362" w:rsidRDefault="006C7362" w:rsidP="006C7362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bidi/>
                        <w:spacing w:line="240" w:lineRule="auto"/>
                        <w:jc w:val="center"/>
                        <w:rPr>
                          <w:rFonts w:ascii="Cambria Math" w:eastAsia="Times New Roman" w:hAnsi="Cambria Math" w:cs="Andalus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6C7362">
                        <w:rPr>
                          <w:rFonts w:ascii="Cambria Math" w:eastAsia="Times New Roman" w:hAnsi="Cambria Math" w:cs="Andalus"/>
                          <w:b/>
                          <w:bCs/>
                          <w:sz w:val="26"/>
                          <w:szCs w:val="26"/>
                          <w:rtl/>
                        </w:rPr>
                        <w:t>ساعد المهندس في حساب طول كلا السلمين</w:t>
                      </w:r>
                    </w:p>
                    <w:p w:rsidR="006C7362" w:rsidRPr="006C7362" w:rsidRDefault="006C7362" w:rsidP="006C7362">
                      <w:pPr>
                        <w:bidi/>
                        <w:spacing w:line="240" w:lineRule="auto"/>
                        <w:ind w:left="-427"/>
                        <w:jc w:val="center"/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6C7362"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أثناء بناء درجات </w:t>
                      </w:r>
                      <w:proofErr w:type="gramStart"/>
                      <w:r w:rsidRPr="006C7362"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السلم  يحتاج</w:t>
                      </w:r>
                      <w:proofErr w:type="gramEnd"/>
                      <w:r w:rsidRPr="006C7362"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البناء لتحديد عدد درجات كل سلم لتعبئته</w:t>
                      </w:r>
                    </w:p>
                    <w:p w:rsidR="006C7362" w:rsidRPr="006C7362" w:rsidRDefault="006C7362" w:rsidP="006C7362">
                      <w:pPr>
                        <w:bidi/>
                        <w:spacing w:line="240" w:lineRule="auto"/>
                        <w:ind w:left="-427"/>
                        <w:jc w:val="center"/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6C7362"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بالخرسانة لذلك </w:t>
                      </w:r>
                      <w:proofErr w:type="gramStart"/>
                      <w:r w:rsidRPr="006C7362"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قام  بتقسيم</w:t>
                      </w:r>
                      <w:proofErr w:type="gramEnd"/>
                      <w:r w:rsidRPr="006C7362"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 طول السلمين إلى مسافات متساوية بأكبر طول ممكن  إذا علمت أن طول السلم الأول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2,2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m</m:t>
                        </m:r>
                      </m:oMath>
                      <w:r w:rsidRPr="006C7362"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lang w:bidi="ar-DZ"/>
                        </w:rPr>
                        <w:t> </w:t>
                      </w:r>
                      <w:r w:rsidRPr="006C7362">
                        <w:rPr>
                          <w:rFonts w:ascii="Cambria Math" w:eastAsiaTheme="minorEastAsia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و طول السلم الثاني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3,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Andalus"/>
                            <w:sz w:val="26"/>
                            <w:szCs w:val="26"/>
                            <w:lang w:bidi="ar-DZ"/>
                          </w:rPr>
                          <m:t>m</m:t>
                        </m:r>
                      </m:oMath>
                    </w:p>
                    <w:p w:rsidR="006C7362" w:rsidRPr="006C7362" w:rsidRDefault="006C7362" w:rsidP="006C7362">
                      <w:pPr>
                        <w:pStyle w:val="Paragraphedeliste"/>
                        <w:numPr>
                          <w:ilvl w:val="0"/>
                          <w:numId w:val="5"/>
                        </w:numPr>
                        <w:bidi/>
                        <w:spacing w:line="240" w:lineRule="auto"/>
                        <w:jc w:val="center"/>
                        <w:rPr>
                          <w:rFonts w:ascii="Cambria Math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6C7362">
                        <w:rPr>
                          <w:rFonts w:ascii="Cambria Math" w:hAnsi="Cambria Math" w:cs="Andalu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أحسب عدد درجات السلم</w:t>
                      </w:r>
                    </w:p>
                    <w:p w:rsidR="00790A22" w:rsidRPr="00790A22" w:rsidRDefault="00790A22" w:rsidP="00790A22">
                      <w:pPr>
                        <w:rPr>
                          <w:rFonts w:ascii="Cambria Math" w:eastAsia="Times New Roman" w:hAnsi="Cambria Math" w:cs="Times New Roman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</w:p>
                    <w:p w:rsidR="00790A22" w:rsidRPr="006C7362" w:rsidRDefault="00790A22" w:rsidP="00790A22">
                      <w:pPr>
                        <w:jc w:val="center"/>
                        <w:rPr>
                          <w:rFonts w:ascii="Andalus" w:eastAsia="Times New Roman" w:hAnsi="Andalus" w:cs="Andalus"/>
                          <w:sz w:val="28"/>
                          <w:szCs w:val="28"/>
                          <w:rtl/>
                        </w:rPr>
                      </w:pPr>
                    </w:p>
                    <w:p w:rsidR="00790A22" w:rsidRDefault="00790A22" w:rsidP="00790A22">
                      <w:pPr>
                        <w:jc w:val="center"/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rtl/>
                        </w:rPr>
                      </w:pPr>
                    </w:p>
                    <w:p w:rsidR="00790A22" w:rsidRDefault="00790A22" w:rsidP="00790A22">
                      <w:pPr>
                        <w:jc w:val="center"/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rtl/>
                        </w:rPr>
                      </w:pPr>
                    </w:p>
                    <w:p w:rsidR="00790A22" w:rsidRPr="00790A22" w:rsidRDefault="00790A22" w:rsidP="00790A22">
                      <w:pPr>
                        <w:jc w:val="center"/>
                        <w:rPr>
                          <w:rFonts w:ascii="Cambria Math" w:hAnsi="Cambria Math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3F3C8E" wp14:editId="5C0310A4">
                <wp:simplePos x="0" y="0"/>
                <wp:positionH relativeFrom="page">
                  <wp:posOffset>27305</wp:posOffset>
                </wp:positionH>
                <wp:positionV relativeFrom="paragraph">
                  <wp:posOffset>2500630</wp:posOffset>
                </wp:positionV>
                <wp:extent cx="3276600" cy="2228850"/>
                <wp:effectExtent l="0" t="0" r="0" b="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0" cy="22288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90A22" w:rsidRDefault="00790A22" w:rsidP="00790A22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6B9940A" wp14:editId="787123D6">
                                  <wp:extent cx="3065780" cy="2124710"/>
                                  <wp:effectExtent l="0" t="0" r="1270" b="8890"/>
                                  <wp:docPr id="24" name="Imag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35"/>
                                          <a:srcRect l="1055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65780" cy="21247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33F3C8E" id="Rectangle 10" o:spid="_x0000_s1068" style="position:absolute;margin-left:2.15pt;margin-top:196.9pt;width:258pt;height:175.5pt;z-index:251664384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" fillcolor="white [3201]" stroked="f" strokeweight="1pt">
                <v:textbox>
                  <w:txbxContent>
                    <w:p w:rsidR="00790A22" w:rsidRDefault="00790A22" w:rsidP="00790A22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6B9940A" wp14:editId="787123D6">
                            <wp:extent cx="3065780" cy="2124710"/>
                            <wp:effectExtent l="0" t="0" r="1270" b="8890"/>
                            <wp:docPr id="24" name="Imag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35"/>
                                    <a:srcRect l="1055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065780" cy="212471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CA2438F" wp14:editId="7806B8EF">
                <wp:simplePos x="0" y="0"/>
                <wp:positionH relativeFrom="column">
                  <wp:posOffset>4491355</wp:posOffset>
                </wp:positionH>
                <wp:positionV relativeFrom="paragraph">
                  <wp:posOffset>2462530</wp:posOffset>
                </wp:positionV>
                <wp:extent cx="1895475" cy="304800"/>
                <wp:effectExtent l="0" t="0" r="28575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30480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3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90A22" w:rsidRPr="00790A22" w:rsidRDefault="006C7362" w:rsidP="00CB64CD">
                            <w:pPr>
                              <w:jc w:val="center"/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وضعية  الادماجية</w:t>
                            </w:r>
                            <w:proofErr w:type="gramEnd"/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C2451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1</w:t>
                            </w:r>
                            <w:r w:rsidR="00CB64CD">
                              <w:rPr>
                                <w:rFonts w:ascii="Andalus" w:hAnsi="Andalus" w:cs="Andalus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2</w:t>
                            </w:r>
                            <w:r w:rsidR="00790A22" w:rsidRPr="00790A22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: </w:t>
                            </w:r>
                          </w:p>
                          <w:p w:rsidR="00790A22" w:rsidRDefault="00790A22" w:rsidP="00790A2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A2438F" id="Rectangle 6" o:spid="_x0000_s1069" style="position:absolute;margin-left:353.65pt;margin-top:193.9pt;width:149.25pt;height:2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" fillcolor="#ffc310 [3031]" strokecolor="#ffc000 [3207]" strokeweight=".5pt">
                <v:fill color2="#fcbd00 [3175]" rotate="t" colors="0 #ffc746;.5 #ffc600;1 #e5b600" focus="100%" type="gradient">
                  <o:fill v:ext="view" type="gradientUnscaled"/>
                </v:fill>
                <v:textbox>
                  <w:txbxContent>
                    <w:p w:rsidR="00790A22" w:rsidRPr="00790A22" w:rsidRDefault="006C7362" w:rsidP="00CB64CD">
                      <w:pPr>
                        <w:jc w:val="center"/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>الوضعية  الادماجية</w:t>
                      </w:r>
                      <w:proofErr w:type="gramEnd"/>
                      <w:r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C2451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1</w:t>
                      </w:r>
                      <w:r w:rsidR="00CB64CD">
                        <w:rPr>
                          <w:rFonts w:ascii="Andalus" w:hAnsi="Andalus" w:cs="Andalus" w:hint="cs"/>
                          <w:b/>
                          <w:bCs/>
                          <w:sz w:val="28"/>
                          <w:szCs w:val="28"/>
                          <w:rtl/>
                        </w:rPr>
                        <w:t>2</w:t>
                      </w:r>
                      <w:r w:rsidR="00790A22" w:rsidRPr="00790A22">
                        <w:rPr>
                          <w:rFonts w:ascii="Andalus" w:hAnsi="Andalus" w:cs="Andalu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: </w:t>
                      </w:r>
                    </w:p>
                    <w:p w:rsidR="00790A22" w:rsidRDefault="00790A22" w:rsidP="00790A22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sectPr w:rsidR="00A421F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00D8" w:rsidRDefault="009D00D8" w:rsidP="006C7362">
      <w:pPr>
        <w:spacing w:after="0" w:line="240" w:lineRule="auto"/>
      </w:pPr>
      <w:r>
        <w:separator/>
      </w:r>
    </w:p>
  </w:endnote>
  <w:endnote w:type="continuationSeparator" w:id="0">
    <w:p w:rsidR="009D00D8" w:rsidRDefault="009D00D8" w:rsidP="006C73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00D8" w:rsidRDefault="009D00D8" w:rsidP="006C7362">
      <w:pPr>
        <w:spacing w:after="0" w:line="240" w:lineRule="auto"/>
      </w:pPr>
      <w:r>
        <w:separator/>
      </w:r>
    </w:p>
  </w:footnote>
  <w:footnote w:type="continuationSeparator" w:id="0">
    <w:p w:rsidR="009D00D8" w:rsidRDefault="009D00D8" w:rsidP="006C73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0D435F"/>
    <w:multiLevelType w:val="hybridMultilevel"/>
    <w:tmpl w:val="A8B83B94"/>
    <w:lvl w:ilvl="0" w:tplc="EDFA1402">
      <w:start w:val="1"/>
      <w:numFmt w:val="bullet"/>
      <w:lvlText w:val="-"/>
      <w:lvlJc w:val="left"/>
      <w:pPr>
        <w:ind w:left="720" w:hanging="360"/>
      </w:pPr>
      <w:rPr>
        <w:rFonts w:ascii="Arabic Typesetting" w:eastAsia="Calibri" w:hAnsi="Arabic Typesetting" w:cs="Arabic Typesetting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545F1C"/>
    <w:multiLevelType w:val="hybridMultilevel"/>
    <w:tmpl w:val="2B3CEC70"/>
    <w:lvl w:ilvl="0" w:tplc="2FF2B0D4">
      <w:start w:val="1"/>
      <w:numFmt w:val="arabicAbjad"/>
      <w:lvlText w:val="%1)"/>
      <w:lvlJc w:val="left"/>
      <w:pPr>
        <w:ind w:left="29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13" w:hanging="360"/>
      </w:pPr>
    </w:lvl>
    <w:lvl w:ilvl="2" w:tplc="040C001B" w:tentative="1">
      <w:start w:val="1"/>
      <w:numFmt w:val="lowerRoman"/>
      <w:lvlText w:val="%3."/>
      <w:lvlJc w:val="right"/>
      <w:pPr>
        <w:ind w:left="1733" w:hanging="180"/>
      </w:pPr>
    </w:lvl>
    <w:lvl w:ilvl="3" w:tplc="040C000F" w:tentative="1">
      <w:start w:val="1"/>
      <w:numFmt w:val="decimal"/>
      <w:lvlText w:val="%4."/>
      <w:lvlJc w:val="left"/>
      <w:pPr>
        <w:ind w:left="2453" w:hanging="360"/>
      </w:pPr>
    </w:lvl>
    <w:lvl w:ilvl="4" w:tplc="040C0019" w:tentative="1">
      <w:start w:val="1"/>
      <w:numFmt w:val="lowerLetter"/>
      <w:lvlText w:val="%5."/>
      <w:lvlJc w:val="left"/>
      <w:pPr>
        <w:ind w:left="3173" w:hanging="360"/>
      </w:pPr>
    </w:lvl>
    <w:lvl w:ilvl="5" w:tplc="040C001B" w:tentative="1">
      <w:start w:val="1"/>
      <w:numFmt w:val="lowerRoman"/>
      <w:lvlText w:val="%6."/>
      <w:lvlJc w:val="right"/>
      <w:pPr>
        <w:ind w:left="3893" w:hanging="180"/>
      </w:pPr>
    </w:lvl>
    <w:lvl w:ilvl="6" w:tplc="040C000F" w:tentative="1">
      <w:start w:val="1"/>
      <w:numFmt w:val="decimal"/>
      <w:lvlText w:val="%7."/>
      <w:lvlJc w:val="left"/>
      <w:pPr>
        <w:ind w:left="4613" w:hanging="360"/>
      </w:pPr>
    </w:lvl>
    <w:lvl w:ilvl="7" w:tplc="040C0019" w:tentative="1">
      <w:start w:val="1"/>
      <w:numFmt w:val="lowerLetter"/>
      <w:lvlText w:val="%8."/>
      <w:lvlJc w:val="left"/>
      <w:pPr>
        <w:ind w:left="5333" w:hanging="360"/>
      </w:pPr>
    </w:lvl>
    <w:lvl w:ilvl="8" w:tplc="040C001B" w:tentative="1">
      <w:start w:val="1"/>
      <w:numFmt w:val="lowerRoman"/>
      <w:lvlText w:val="%9."/>
      <w:lvlJc w:val="right"/>
      <w:pPr>
        <w:ind w:left="6053" w:hanging="180"/>
      </w:pPr>
    </w:lvl>
  </w:abstractNum>
  <w:abstractNum w:abstractNumId="2">
    <w:nsid w:val="11C736F1"/>
    <w:multiLevelType w:val="hybridMultilevel"/>
    <w:tmpl w:val="58E6C68E"/>
    <w:lvl w:ilvl="0" w:tplc="20C208A8">
      <w:start w:val="1"/>
      <w:numFmt w:val="arabicAlpha"/>
      <w:lvlText w:val="%1-"/>
      <w:lvlJc w:val="left"/>
      <w:pPr>
        <w:ind w:left="293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13" w:hanging="360"/>
      </w:pPr>
    </w:lvl>
    <w:lvl w:ilvl="2" w:tplc="040C001B" w:tentative="1">
      <w:start w:val="1"/>
      <w:numFmt w:val="lowerRoman"/>
      <w:lvlText w:val="%3."/>
      <w:lvlJc w:val="right"/>
      <w:pPr>
        <w:ind w:left="1733" w:hanging="180"/>
      </w:pPr>
    </w:lvl>
    <w:lvl w:ilvl="3" w:tplc="040C000F" w:tentative="1">
      <w:start w:val="1"/>
      <w:numFmt w:val="decimal"/>
      <w:lvlText w:val="%4."/>
      <w:lvlJc w:val="left"/>
      <w:pPr>
        <w:ind w:left="2453" w:hanging="360"/>
      </w:pPr>
    </w:lvl>
    <w:lvl w:ilvl="4" w:tplc="040C0019" w:tentative="1">
      <w:start w:val="1"/>
      <w:numFmt w:val="lowerLetter"/>
      <w:lvlText w:val="%5."/>
      <w:lvlJc w:val="left"/>
      <w:pPr>
        <w:ind w:left="3173" w:hanging="360"/>
      </w:pPr>
    </w:lvl>
    <w:lvl w:ilvl="5" w:tplc="040C001B" w:tentative="1">
      <w:start w:val="1"/>
      <w:numFmt w:val="lowerRoman"/>
      <w:lvlText w:val="%6."/>
      <w:lvlJc w:val="right"/>
      <w:pPr>
        <w:ind w:left="3893" w:hanging="180"/>
      </w:pPr>
    </w:lvl>
    <w:lvl w:ilvl="6" w:tplc="040C000F" w:tentative="1">
      <w:start w:val="1"/>
      <w:numFmt w:val="decimal"/>
      <w:lvlText w:val="%7."/>
      <w:lvlJc w:val="left"/>
      <w:pPr>
        <w:ind w:left="4613" w:hanging="360"/>
      </w:pPr>
    </w:lvl>
    <w:lvl w:ilvl="7" w:tplc="040C0019" w:tentative="1">
      <w:start w:val="1"/>
      <w:numFmt w:val="lowerLetter"/>
      <w:lvlText w:val="%8."/>
      <w:lvlJc w:val="left"/>
      <w:pPr>
        <w:ind w:left="5333" w:hanging="360"/>
      </w:pPr>
    </w:lvl>
    <w:lvl w:ilvl="8" w:tplc="040C001B" w:tentative="1">
      <w:start w:val="1"/>
      <w:numFmt w:val="lowerRoman"/>
      <w:lvlText w:val="%9."/>
      <w:lvlJc w:val="right"/>
      <w:pPr>
        <w:ind w:left="6053" w:hanging="180"/>
      </w:pPr>
    </w:lvl>
  </w:abstractNum>
  <w:abstractNum w:abstractNumId="3">
    <w:nsid w:val="13850150"/>
    <w:multiLevelType w:val="hybridMultilevel"/>
    <w:tmpl w:val="BF280C16"/>
    <w:lvl w:ilvl="0" w:tplc="407E7924">
      <w:start w:val="2"/>
      <w:numFmt w:val="arabicAlpha"/>
      <w:lvlText w:val="%1-"/>
      <w:lvlJc w:val="left"/>
      <w:pPr>
        <w:ind w:left="293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13" w:hanging="360"/>
      </w:pPr>
    </w:lvl>
    <w:lvl w:ilvl="2" w:tplc="040C001B" w:tentative="1">
      <w:start w:val="1"/>
      <w:numFmt w:val="lowerRoman"/>
      <w:lvlText w:val="%3."/>
      <w:lvlJc w:val="right"/>
      <w:pPr>
        <w:ind w:left="1733" w:hanging="180"/>
      </w:pPr>
    </w:lvl>
    <w:lvl w:ilvl="3" w:tplc="040C000F" w:tentative="1">
      <w:start w:val="1"/>
      <w:numFmt w:val="decimal"/>
      <w:lvlText w:val="%4."/>
      <w:lvlJc w:val="left"/>
      <w:pPr>
        <w:ind w:left="2453" w:hanging="360"/>
      </w:pPr>
    </w:lvl>
    <w:lvl w:ilvl="4" w:tplc="040C0019" w:tentative="1">
      <w:start w:val="1"/>
      <w:numFmt w:val="lowerLetter"/>
      <w:lvlText w:val="%5."/>
      <w:lvlJc w:val="left"/>
      <w:pPr>
        <w:ind w:left="3173" w:hanging="360"/>
      </w:pPr>
    </w:lvl>
    <w:lvl w:ilvl="5" w:tplc="040C001B" w:tentative="1">
      <w:start w:val="1"/>
      <w:numFmt w:val="lowerRoman"/>
      <w:lvlText w:val="%6."/>
      <w:lvlJc w:val="right"/>
      <w:pPr>
        <w:ind w:left="3893" w:hanging="180"/>
      </w:pPr>
    </w:lvl>
    <w:lvl w:ilvl="6" w:tplc="040C000F" w:tentative="1">
      <w:start w:val="1"/>
      <w:numFmt w:val="decimal"/>
      <w:lvlText w:val="%7."/>
      <w:lvlJc w:val="left"/>
      <w:pPr>
        <w:ind w:left="4613" w:hanging="360"/>
      </w:pPr>
    </w:lvl>
    <w:lvl w:ilvl="7" w:tplc="040C0019" w:tentative="1">
      <w:start w:val="1"/>
      <w:numFmt w:val="lowerLetter"/>
      <w:lvlText w:val="%8."/>
      <w:lvlJc w:val="left"/>
      <w:pPr>
        <w:ind w:left="5333" w:hanging="360"/>
      </w:pPr>
    </w:lvl>
    <w:lvl w:ilvl="8" w:tplc="040C001B" w:tentative="1">
      <w:start w:val="1"/>
      <w:numFmt w:val="lowerRoman"/>
      <w:lvlText w:val="%9."/>
      <w:lvlJc w:val="right"/>
      <w:pPr>
        <w:ind w:left="6053" w:hanging="180"/>
      </w:pPr>
    </w:lvl>
  </w:abstractNum>
  <w:abstractNum w:abstractNumId="4">
    <w:nsid w:val="14DC7B35"/>
    <w:multiLevelType w:val="hybridMultilevel"/>
    <w:tmpl w:val="6F14D794"/>
    <w:lvl w:ilvl="0" w:tplc="C686B746">
      <w:start w:val="1"/>
      <w:numFmt w:val="bullet"/>
      <w:lvlText w:val="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C305EA"/>
    <w:multiLevelType w:val="hybridMultilevel"/>
    <w:tmpl w:val="FB42DB60"/>
    <w:lvl w:ilvl="0" w:tplc="79B8EA2A">
      <w:start w:val="1"/>
      <w:numFmt w:val="decimal"/>
      <w:lvlText w:val="%1-"/>
      <w:lvlJc w:val="left"/>
      <w:pPr>
        <w:ind w:left="1144" w:hanging="360"/>
      </w:pPr>
      <w:rPr>
        <w:rFonts w:ascii="Cambria Math" w:hAnsi="Cambria Math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864" w:hanging="360"/>
      </w:pPr>
    </w:lvl>
    <w:lvl w:ilvl="2" w:tplc="040C001B" w:tentative="1">
      <w:start w:val="1"/>
      <w:numFmt w:val="lowerRoman"/>
      <w:lvlText w:val="%3."/>
      <w:lvlJc w:val="right"/>
      <w:pPr>
        <w:ind w:left="2584" w:hanging="180"/>
      </w:pPr>
    </w:lvl>
    <w:lvl w:ilvl="3" w:tplc="040C000F" w:tentative="1">
      <w:start w:val="1"/>
      <w:numFmt w:val="decimal"/>
      <w:lvlText w:val="%4."/>
      <w:lvlJc w:val="left"/>
      <w:pPr>
        <w:ind w:left="3304" w:hanging="360"/>
      </w:pPr>
    </w:lvl>
    <w:lvl w:ilvl="4" w:tplc="040C0019" w:tentative="1">
      <w:start w:val="1"/>
      <w:numFmt w:val="lowerLetter"/>
      <w:lvlText w:val="%5."/>
      <w:lvlJc w:val="left"/>
      <w:pPr>
        <w:ind w:left="4024" w:hanging="360"/>
      </w:pPr>
    </w:lvl>
    <w:lvl w:ilvl="5" w:tplc="040C001B" w:tentative="1">
      <w:start w:val="1"/>
      <w:numFmt w:val="lowerRoman"/>
      <w:lvlText w:val="%6."/>
      <w:lvlJc w:val="right"/>
      <w:pPr>
        <w:ind w:left="4744" w:hanging="180"/>
      </w:pPr>
    </w:lvl>
    <w:lvl w:ilvl="6" w:tplc="040C000F" w:tentative="1">
      <w:start w:val="1"/>
      <w:numFmt w:val="decimal"/>
      <w:lvlText w:val="%7."/>
      <w:lvlJc w:val="left"/>
      <w:pPr>
        <w:ind w:left="5464" w:hanging="360"/>
      </w:pPr>
    </w:lvl>
    <w:lvl w:ilvl="7" w:tplc="040C0019" w:tentative="1">
      <w:start w:val="1"/>
      <w:numFmt w:val="lowerLetter"/>
      <w:lvlText w:val="%8."/>
      <w:lvlJc w:val="left"/>
      <w:pPr>
        <w:ind w:left="6184" w:hanging="360"/>
      </w:pPr>
    </w:lvl>
    <w:lvl w:ilvl="8" w:tplc="040C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6">
    <w:nsid w:val="2264008F"/>
    <w:multiLevelType w:val="hybridMultilevel"/>
    <w:tmpl w:val="3C90F182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5D5645"/>
    <w:multiLevelType w:val="hybridMultilevel"/>
    <w:tmpl w:val="441AEF60"/>
    <w:lvl w:ilvl="0" w:tplc="C526D16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B8575F"/>
    <w:multiLevelType w:val="hybridMultilevel"/>
    <w:tmpl w:val="4DAAD0BC"/>
    <w:lvl w:ilvl="0" w:tplc="6BE0CEC0">
      <w:start w:val="1"/>
      <w:numFmt w:val="decimal"/>
      <w:lvlText w:val="%1)"/>
      <w:lvlJc w:val="left"/>
      <w:pPr>
        <w:ind w:left="1144" w:hanging="360"/>
      </w:pPr>
      <w:rPr>
        <w:rFonts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8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</w:abstractNum>
  <w:abstractNum w:abstractNumId="9">
    <w:nsid w:val="3AD66148"/>
    <w:multiLevelType w:val="hybridMultilevel"/>
    <w:tmpl w:val="D6BEB11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5C5E28"/>
    <w:multiLevelType w:val="hybridMultilevel"/>
    <w:tmpl w:val="517EAAFA"/>
    <w:lvl w:ilvl="0" w:tplc="63504BE8">
      <w:start w:val="3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855196B"/>
    <w:multiLevelType w:val="hybridMultilevel"/>
    <w:tmpl w:val="1EF4C06C"/>
    <w:lvl w:ilvl="0" w:tplc="357C4F28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2">
    <w:nsid w:val="4C8007C5"/>
    <w:multiLevelType w:val="hybridMultilevel"/>
    <w:tmpl w:val="6DC0B7BC"/>
    <w:lvl w:ilvl="0" w:tplc="A3463B12">
      <w:start w:val="1"/>
      <w:numFmt w:val="bullet"/>
      <w:lvlText w:val="-"/>
      <w:lvlJc w:val="left"/>
      <w:pPr>
        <w:ind w:left="720" w:hanging="360"/>
      </w:pPr>
      <w:rPr>
        <w:rFonts w:ascii="Wide Latin" w:hAnsi="Wide Latin" w:cs="Arabic Typesetting" w:hint="default"/>
        <w:b/>
        <w:i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7A343BC"/>
    <w:multiLevelType w:val="hybridMultilevel"/>
    <w:tmpl w:val="18D4F2E0"/>
    <w:lvl w:ilvl="0" w:tplc="91981E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1C2CED"/>
    <w:multiLevelType w:val="hybridMultilevel"/>
    <w:tmpl w:val="6DC6B23C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5E9C5EFC"/>
    <w:multiLevelType w:val="hybridMultilevel"/>
    <w:tmpl w:val="6DEA44CC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60FD0ECE"/>
    <w:multiLevelType w:val="hybridMultilevel"/>
    <w:tmpl w:val="400ECAA0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6B8173B3"/>
    <w:multiLevelType w:val="hybridMultilevel"/>
    <w:tmpl w:val="2B3CEC70"/>
    <w:lvl w:ilvl="0" w:tplc="2FF2B0D4">
      <w:start w:val="1"/>
      <w:numFmt w:val="arabicAbjad"/>
      <w:lvlText w:val="%1)"/>
      <w:lvlJc w:val="left"/>
      <w:pPr>
        <w:ind w:left="29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13" w:hanging="360"/>
      </w:pPr>
    </w:lvl>
    <w:lvl w:ilvl="2" w:tplc="040C001B" w:tentative="1">
      <w:start w:val="1"/>
      <w:numFmt w:val="lowerRoman"/>
      <w:lvlText w:val="%3."/>
      <w:lvlJc w:val="right"/>
      <w:pPr>
        <w:ind w:left="1733" w:hanging="180"/>
      </w:pPr>
    </w:lvl>
    <w:lvl w:ilvl="3" w:tplc="040C000F" w:tentative="1">
      <w:start w:val="1"/>
      <w:numFmt w:val="decimal"/>
      <w:lvlText w:val="%4."/>
      <w:lvlJc w:val="left"/>
      <w:pPr>
        <w:ind w:left="2453" w:hanging="360"/>
      </w:pPr>
    </w:lvl>
    <w:lvl w:ilvl="4" w:tplc="040C0019" w:tentative="1">
      <w:start w:val="1"/>
      <w:numFmt w:val="lowerLetter"/>
      <w:lvlText w:val="%5."/>
      <w:lvlJc w:val="left"/>
      <w:pPr>
        <w:ind w:left="3173" w:hanging="360"/>
      </w:pPr>
    </w:lvl>
    <w:lvl w:ilvl="5" w:tplc="040C001B" w:tentative="1">
      <w:start w:val="1"/>
      <w:numFmt w:val="lowerRoman"/>
      <w:lvlText w:val="%6."/>
      <w:lvlJc w:val="right"/>
      <w:pPr>
        <w:ind w:left="3893" w:hanging="180"/>
      </w:pPr>
    </w:lvl>
    <w:lvl w:ilvl="6" w:tplc="040C000F" w:tentative="1">
      <w:start w:val="1"/>
      <w:numFmt w:val="decimal"/>
      <w:lvlText w:val="%7."/>
      <w:lvlJc w:val="left"/>
      <w:pPr>
        <w:ind w:left="4613" w:hanging="360"/>
      </w:pPr>
    </w:lvl>
    <w:lvl w:ilvl="7" w:tplc="040C0019" w:tentative="1">
      <w:start w:val="1"/>
      <w:numFmt w:val="lowerLetter"/>
      <w:lvlText w:val="%8."/>
      <w:lvlJc w:val="left"/>
      <w:pPr>
        <w:ind w:left="5333" w:hanging="360"/>
      </w:pPr>
    </w:lvl>
    <w:lvl w:ilvl="8" w:tplc="040C001B" w:tentative="1">
      <w:start w:val="1"/>
      <w:numFmt w:val="lowerRoman"/>
      <w:lvlText w:val="%9."/>
      <w:lvlJc w:val="right"/>
      <w:pPr>
        <w:ind w:left="6053" w:hanging="180"/>
      </w:pPr>
    </w:lvl>
  </w:abstractNum>
  <w:abstractNum w:abstractNumId="18">
    <w:nsid w:val="6C2F2399"/>
    <w:multiLevelType w:val="hybridMultilevel"/>
    <w:tmpl w:val="370AEB6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8042BF"/>
    <w:multiLevelType w:val="hybridMultilevel"/>
    <w:tmpl w:val="CDCEFB12"/>
    <w:lvl w:ilvl="0" w:tplc="7E5C1FF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17"/>
  </w:num>
  <w:num w:numId="4">
    <w:abstractNumId w:val="1"/>
  </w:num>
  <w:num w:numId="5">
    <w:abstractNumId w:val="3"/>
  </w:num>
  <w:num w:numId="6">
    <w:abstractNumId w:val="2"/>
  </w:num>
  <w:num w:numId="7">
    <w:abstractNumId w:val="8"/>
  </w:num>
  <w:num w:numId="8">
    <w:abstractNumId w:val="5"/>
  </w:num>
  <w:num w:numId="9">
    <w:abstractNumId w:val="18"/>
  </w:num>
  <w:num w:numId="10">
    <w:abstractNumId w:val="11"/>
  </w:num>
  <w:num w:numId="11">
    <w:abstractNumId w:val="0"/>
  </w:num>
  <w:num w:numId="12">
    <w:abstractNumId w:val="7"/>
  </w:num>
  <w:num w:numId="13">
    <w:abstractNumId w:val="6"/>
  </w:num>
  <w:num w:numId="14">
    <w:abstractNumId w:val="13"/>
  </w:num>
  <w:num w:numId="15">
    <w:abstractNumId w:val="16"/>
  </w:num>
  <w:num w:numId="16">
    <w:abstractNumId w:val="9"/>
  </w:num>
  <w:num w:numId="17">
    <w:abstractNumId w:val="19"/>
  </w:num>
  <w:num w:numId="18">
    <w:abstractNumId w:val="10"/>
  </w:num>
  <w:num w:numId="19">
    <w:abstractNumId w:val="15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3A0B"/>
    <w:rsid w:val="000450F0"/>
    <w:rsid w:val="001111FB"/>
    <w:rsid w:val="00146404"/>
    <w:rsid w:val="003407EA"/>
    <w:rsid w:val="004B381F"/>
    <w:rsid w:val="00561BAD"/>
    <w:rsid w:val="006C7362"/>
    <w:rsid w:val="00706D22"/>
    <w:rsid w:val="00790A22"/>
    <w:rsid w:val="00836748"/>
    <w:rsid w:val="00883A0B"/>
    <w:rsid w:val="009D00D8"/>
    <w:rsid w:val="00A421F4"/>
    <w:rsid w:val="00B3373D"/>
    <w:rsid w:val="00C2451D"/>
    <w:rsid w:val="00CB64CD"/>
    <w:rsid w:val="00DA5D61"/>
    <w:rsid w:val="00E35BBA"/>
    <w:rsid w:val="00E67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445A78C-14DC-4BA4-A5D6-480E530C66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90A22"/>
    <w:pPr>
      <w:spacing w:after="200" w:line="276" w:lineRule="auto"/>
      <w:ind w:left="720"/>
      <w:contextualSpacing/>
    </w:pPr>
    <w:rPr>
      <w:rFonts w:eastAsiaTheme="minorEastAsia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6C73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C7362"/>
  </w:style>
  <w:style w:type="paragraph" w:styleId="Pieddepage">
    <w:name w:val="footer"/>
    <w:basedOn w:val="Normal"/>
    <w:link w:val="PieddepageCar"/>
    <w:uiPriority w:val="99"/>
    <w:unhideWhenUsed/>
    <w:rsid w:val="006C73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C7362"/>
  </w:style>
  <w:style w:type="paragraph" w:styleId="Sansinterligne">
    <w:name w:val="No Spacing"/>
    <w:uiPriority w:val="1"/>
    <w:qFormat/>
    <w:rsid w:val="00E67BB2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26" Type="http://schemas.openxmlformats.org/officeDocument/2006/relationships/image" Target="media/image11.png"/><Relationship Id="rId21" Type="http://schemas.openxmlformats.org/officeDocument/2006/relationships/oleObject" Target="embeddings/oleObject8.bin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microsoft.com/office/2007/relationships/hdphoto" Target="media/hdphoto2.wdp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microsoft.com/office/2007/relationships/hdphoto" Target="media/hdphoto1.wdp"/><Relationship Id="rId35" Type="http://schemas.openxmlformats.org/officeDocument/2006/relationships/image" Target="media/image18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AA600A-1DD7-4ADC-A31C-7DB2E62017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5</Pages>
  <Words>69</Words>
  <Characters>383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</cp:revision>
  <cp:lastPrinted>2023-11-01T16:38:00Z</cp:lastPrinted>
  <dcterms:created xsi:type="dcterms:W3CDTF">2023-11-01T13:21:00Z</dcterms:created>
  <dcterms:modified xsi:type="dcterms:W3CDTF">2023-11-01T16:38:00Z</dcterms:modified>
</cp:coreProperties>
</file>